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margin" w:tblpY="-25"/>
        <w:tblW w:w="9747" w:type="dxa"/>
        <w:tblLook w:val="04A0" w:firstRow="1" w:lastRow="0" w:firstColumn="1" w:lastColumn="0" w:noHBand="0" w:noVBand="1"/>
      </w:tblPr>
      <w:tblGrid>
        <w:gridCol w:w="5070"/>
        <w:gridCol w:w="4677"/>
      </w:tblGrid>
      <w:tr w:rsidR="00BF4892" w:rsidRPr="00AF7394" w14:paraId="3594F45A" w14:textId="77777777" w:rsidTr="00012255">
        <w:tc>
          <w:tcPr>
            <w:tcW w:w="5070" w:type="dxa"/>
            <w:vMerge w:val="restart"/>
            <w:shd w:val="clear" w:color="auto" w:fill="auto"/>
          </w:tcPr>
          <w:p w14:paraId="3E127BAB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8"/>
                <w:szCs w:val="26"/>
                <w:lang w:val="vi-VN" w:eastAsia="zh-CN"/>
              </w:rPr>
            </w:pPr>
            <w:r w:rsidRPr="00AF7394">
              <w:rPr>
                <w:rFonts w:ascii="Times New Roman" w:eastAsia="Calibri" w:hAnsi="Times New Roman" w:cs="Times New Roman"/>
                <w:kern w:val="2"/>
                <w:sz w:val="28"/>
                <w:szCs w:val="26"/>
                <w:lang w:val="vi-VN" w:eastAsia="zh-CN"/>
              </w:rPr>
              <w:t>UBND QUẬN TÂN BÌNH</w:t>
            </w:r>
          </w:p>
          <w:p w14:paraId="661F2776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</w:pPr>
            <w:r w:rsidRPr="00AF7394">
              <w:rPr>
                <w:rFonts w:ascii="Times New Roman" w:eastAsia="Calibri" w:hAnsi="Times New Roman" w:cs="Times New Roman"/>
                <w:b/>
                <w:noProof/>
                <w:kern w:val="2"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60E0A06" wp14:editId="53A3483E">
                      <wp:simplePos x="0" y="0"/>
                      <wp:positionH relativeFrom="column">
                        <wp:posOffset>1020749</wp:posOffset>
                      </wp:positionH>
                      <wp:positionV relativeFrom="paragraph">
                        <wp:posOffset>191770</wp:posOffset>
                      </wp:positionV>
                      <wp:extent cx="1001864" cy="0"/>
                      <wp:effectExtent l="0" t="0" r="2730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1864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5F087C15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35pt,15.1pt" to="159.2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 xml:space="preserve">TRƯỜNG THCS 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>TÂN BÌNH</w:t>
            </w:r>
          </w:p>
          <w:p w14:paraId="5439B9A0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</w:pPr>
            <w:r w:rsidRPr="00AF7394">
              <w:rPr>
                <w:rFonts w:ascii="Times New Roman" w:eastAsia="Calibri" w:hAnsi="Times New Roman" w:cs="Times New Roman"/>
                <w:noProof/>
                <w:kern w:val="2"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1757FA" wp14:editId="2C96E96A">
                      <wp:simplePos x="0" y="0"/>
                      <wp:positionH relativeFrom="column">
                        <wp:posOffset>667336</wp:posOffset>
                      </wp:positionH>
                      <wp:positionV relativeFrom="paragraph">
                        <wp:posOffset>109270</wp:posOffset>
                      </wp:positionV>
                      <wp:extent cx="1800225" cy="520504"/>
                      <wp:effectExtent l="0" t="0" r="28575" b="1333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0225" cy="5205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E7E514" w14:textId="228876BD" w:rsidR="00FD1564" w:rsidRPr="00EF7915" w:rsidRDefault="00FD1564" w:rsidP="00A14E3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</w:rPr>
                                  </w:pPr>
                                  <w:r w:rsidRPr="00CE6985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  <w:lang w:val="vi-VN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6"/>
                                    </w:rPr>
                                    <w:t>THAM KHẢO</w:t>
                                  </w:r>
                                </w:p>
                                <w:p w14:paraId="714BE443" w14:textId="7A6CD2DA" w:rsidR="00FD1564" w:rsidRPr="00FD7944" w:rsidRDefault="00FD1564" w:rsidP="00FD79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6"/>
                                    </w:rPr>
                                  </w:pPr>
                                  <w:r w:rsidRPr="00CE6985"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6"/>
                                    </w:rPr>
                                    <w:t xml:space="preserve">(Đề có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6"/>
                                    </w:rPr>
                                    <w:t>2</w:t>
                                  </w:r>
                                  <w:r w:rsidRPr="00CE6985"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  <w:szCs w:val="26"/>
                                    </w:rPr>
                                    <w:t xml:space="preserve"> trang)</w:t>
                                  </w:r>
                                </w:p>
                                <w:p w14:paraId="0780E0CB" w14:textId="77777777" w:rsidR="00FD1564" w:rsidRPr="005128B6" w:rsidRDefault="00FD1564" w:rsidP="00BF4892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1757F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52.55pt;margin-top:8.6pt;width:141.75pt;height:4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">
                      <v:textbox>
                        <w:txbxContent>
                          <w:p w14:paraId="0EE7E514" w14:textId="228876BD" w:rsidR="00FD1564" w:rsidRPr="00EF7915" w:rsidRDefault="00FD1564" w:rsidP="00A14E3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6"/>
                              </w:rPr>
                            </w:pPr>
                            <w:r w:rsidRPr="00CE6985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6"/>
                                <w:lang w:val="vi-VN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6"/>
                              </w:rPr>
                              <w:t>THAM KHẢO</w:t>
                            </w:r>
                          </w:p>
                          <w:p w14:paraId="714BE443" w14:textId="7A6CD2DA" w:rsidR="00FD1564" w:rsidRPr="00FD7944" w:rsidRDefault="00FD1564" w:rsidP="00FD794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6"/>
                              </w:rPr>
                            </w:pPr>
                            <w:r w:rsidRPr="00CE6985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6"/>
                              </w:rPr>
                              <w:t xml:space="preserve">(Đề có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6"/>
                              </w:rPr>
                              <w:t>2</w:t>
                            </w:r>
                            <w:r w:rsidRPr="00CE6985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6"/>
                              </w:rPr>
                              <w:t xml:space="preserve"> trang)</w:t>
                            </w:r>
                          </w:p>
                          <w:p w14:paraId="0780E0CB" w14:textId="77777777" w:rsidR="00FD1564" w:rsidRPr="005128B6" w:rsidRDefault="00FD1564" w:rsidP="00BF4892">
                            <w:pPr>
                              <w:jc w:val="center"/>
                              <w:rPr>
                                <w:sz w:val="26"/>
                                <w:szCs w:val="26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7" w:type="dxa"/>
            <w:shd w:val="clear" w:color="auto" w:fill="auto"/>
            <w:hideMark/>
          </w:tcPr>
          <w:p w14:paraId="45930E36" w14:textId="630601DB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</w:pP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 xml:space="preserve">ĐỀ KIỂM TRA </w:t>
            </w:r>
            <w:r w:rsidR="00EF7915"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>CUỐI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 xml:space="preserve"> HỌC KÌ I</w:t>
            </w:r>
            <w:r w:rsidR="00A5597E"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>I</w:t>
            </w:r>
          </w:p>
        </w:tc>
      </w:tr>
      <w:tr w:rsidR="00BF4892" w:rsidRPr="00AF7394" w14:paraId="2854E52E" w14:textId="77777777" w:rsidTr="00012255">
        <w:tc>
          <w:tcPr>
            <w:tcW w:w="5070" w:type="dxa"/>
            <w:vMerge/>
            <w:shd w:val="clear" w:color="auto" w:fill="auto"/>
            <w:vAlign w:val="center"/>
            <w:hideMark/>
          </w:tcPr>
          <w:p w14:paraId="2E6EE628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14:paraId="6F804E9E" w14:textId="1724B04B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</w:pP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 xml:space="preserve">MÔN: 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>TOÁN -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 xml:space="preserve"> 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 xml:space="preserve">LỚP </w:t>
            </w:r>
            <w:r w:rsidR="00A5597E"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>7</w:t>
            </w:r>
          </w:p>
        </w:tc>
      </w:tr>
      <w:tr w:rsidR="00BF4892" w:rsidRPr="00AF7394" w14:paraId="6DD3D52C" w14:textId="77777777" w:rsidTr="00012255">
        <w:tc>
          <w:tcPr>
            <w:tcW w:w="5070" w:type="dxa"/>
            <w:vMerge/>
            <w:shd w:val="clear" w:color="auto" w:fill="auto"/>
            <w:vAlign w:val="center"/>
            <w:hideMark/>
          </w:tcPr>
          <w:p w14:paraId="5BE8F132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14:paraId="127A030D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</w:pP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>Năm học: 20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>22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  <w:t>-20</w:t>
            </w:r>
            <w:r w:rsidRPr="00AF7394"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eastAsia="zh-CN"/>
              </w:rPr>
              <w:t>23</w:t>
            </w:r>
          </w:p>
        </w:tc>
      </w:tr>
      <w:tr w:rsidR="00BF4892" w:rsidRPr="00AF7394" w14:paraId="28CE3411" w14:textId="77777777" w:rsidTr="00012255">
        <w:trPr>
          <w:trHeight w:val="520"/>
        </w:trPr>
        <w:tc>
          <w:tcPr>
            <w:tcW w:w="5070" w:type="dxa"/>
            <w:vMerge/>
            <w:shd w:val="clear" w:color="auto" w:fill="auto"/>
            <w:vAlign w:val="center"/>
            <w:hideMark/>
          </w:tcPr>
          <w:p w14:paraId="72A5F5D0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14:paraId="63D41E14" w14:textId="30A5ACED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6"/>
                <w:lang w:val="vi-VN" w:eastAsia="zh-CN"/>
              </w:rPr>
            </w:pPr>
            <w:r w:rsidRPr="00AF7394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6"/>
                <w:lang w:val="vi-VN" w:eastAsia="zh-CN"/>
              </w:rPr>
              <w:t xml:space="preserve">Thời gian làm bài: </w:t>
            </w:r>
            <w:r w:rsidR="00EF7915" w:rsidRPr="00AF7394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6"/>
                <w:lang w:val="vi-VN" w:eastAsia="zh-CN"/>
              </w:rPr>
              <w:t>9</w:t>
            </w:r>
            <w:r w:rsidRPr="00AF7394">
              <w:rPr>
                <w:rFonts w:ascii="Times New Roman" w:eastAsia="Calibri" w:hAnsi="Times New Roman" w:cs="Times New Roman"/>
                <w:b/>
                <w:i/>
                <w:kern w:val="2"/>
                <w:sz w:val="28"/>
                <w:szCs w:val="26"/>
                <w:lang w:val="vi-VN" w:eastAsia="zh-CN"/>
              </w:rPr>
              <w:t>0 phút</w:t>
            </w:r>
          </w:p>
          <w:p w14:paraId="5B92C64C" w14:textId="77777777" w:rsidR="00BF4892" w:rsidRPr="00AF7394" w:rsidRDefault="00BF4892" w:rsidP="00012255">
            <w:pPr>
              <w:widowControl w:val="0"/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kern w:val="2"/>
                <w:sz w:val="28"/>
                <w:szCs w:val="26"/>
                <w:lang w:val="vi-VN" w:eastAsia="zh-CN"/>
              </w:rPr>
            </w:pPr>
            <w:r w:rsidRPr="00AF7394">
              <w:rPr>
                <w:rFonts w:ascii="Times New Roman" w:eastAsia="Calibri" w:hAnsi="Times New Roman" w:cs="Times New Roman"/>
                <w:i/>
                <w:kern w:val="2"/>
                <w:sz w:val="28"/>
                <w:szCs w:val="26"/>
                <w:lang w:val="vi-VN" w:eastAsia="zh-CN"/>
              </w:rPr>
              <w:t>(không kể thời gian phát đề)</w:t>
            </w:r>
          </w:p>
        </w:tc>
      </w:tr>
    </w:tbl>
    <w:p w14:paraId="09B03D95" w14:textId="77777777" w:rsidR="00BF4892" w:rsidRPr="00AF7394" w:rsidRDefault="00BF4892" w:rsidP="00BF4892">
      <w:pPr>
        <w:spacing w:before="120" w:after="120" w:line="276" w:lineRule="auto"/>
        <w:ind w:firstLine="709"/>
        <w:rPr>
          <w:rFonts w:ascii="Times New Roman" w:eastAsia="Calibri" w:hAnsi="Times New Roman" w:cs="Times New Roman"/>
          <w:b/>
          <w:bCs/>
          <w:sz w:val="28"/>
          <w:szCs w:val="26"/>
          <w:lang w:val="vi-VN"/>
        </w:rPr>
      </w:pPr>
    </w:p>
    <w:p w14:paraId="49372298" w14:textId="230E3A66" w:rsidR="00BF4892" w:rsidRPr="00AF7394" w:rsidRDefault="00BF4892" w:rsidP="00BF4892">
      <w:pPr>
        <w:spacing w:before="120" w:after="120" w:line="276" w:lineRule="auto"/>
        <w:ind w:firstLine="567"/>
        <w:contextualSpacing/>
        <w:rPr>
          <w:rFonts w:ascii="Times New Roman" w:eastAsia="Arial" w:hAnsi="Times New Roman" w:cs="Times New Roman"/>
          <w:sz w:val="28"/>
          <w:szCs w:val="28"/>
        </w:rPr>
      </w:pPr>
      <w:bookmarkStart w:id="0" w:name="_Hlk129346827"/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Bài 1 (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</w:rPr>
        <w:t>1</w:t>
      </w:r>
      <w:r w:rsidR="009372B1" w:rsidRPr="00AF7394">
        <w:rPr>
          <w:rFonts w:ascii="Times New Roman" w:eastAsia="Arial" w:hAnsi="Times New Roman" w:cs="Times New Roman"/>
          <w:b/>
          <w:sz w:val="28"/>
          <w:szCs w:val="28"/>
        </w:rPr>
        <w:t>,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</w:rPr>
        <w:t>75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điểm</w:t>
      </w:r>
      <w:r w:rsidR="009372B1" w:rsidRPr="00AF7394">
        <w:rPr>
          <w:rFonts w:ascii="Times New Roman" w:eastAsia="Arial" w:hAnsi="Times New Roman" w:cs="Times New Roman"/>
          <w:b/>
          <w:sz w:val="28"/>
          <w:szCs w:val="28"/>
        </w:rPr>
        <w:t>)</w:t>
      </w:r>
      <w:r w:rsidR="009372B1" w:rsidRPr="00AF7394">
        <w:rPr>
          <w:rFonts w:ascii="Times New Roman" w:eastAsia="Arial" w:hAnsi="Times New Roman" w:cs="Times New Roman"/>
          <w:bCs/>
          <w:sz w:val="28"/>
          <w:szCs w:val="28"/>
        </w:rPr>
        <w:t>:</w:t>
      </w:r>
      <w:r w:rsidRPr="00AF7394">
        <w:rPr>
          <w:rFonts w:ascii="Times New Roman" w:eastAsia="Arial" w:hAnsi="Times New Roman" w:cs="Times New Roman"/>
          <w:bCs/>
          <w:sz w:val="28"/>
          <w:szCs w:val="28"/>
        </w:rPr>
        <w:t xml:space="preserve"> </w:t>
      </w:r>
    </w:p>
    <w:bookmarkEnd w:id="0"/>
    <w:p w14:paraId="73E2891F" w14:textId="424C36E2" w:rsidR="00F85AB1" w:rsidRPr="00AF7394" w:rsidRDefault="00F85AB1" w:rsidP="003B7A8A">
      <w:pPr>
        <w:numPr>
          <w:ilvl w:val="0"/>
          <w:numId w:val="1"/>
        </w:numPr>
        <w:tabs>
          <w:tab w:val="left" w:pos="851"/>
        </w:tabs>
        <w:spacing w:before="240" w:line="276" w:lineRule="auto"/>
        <w:ind w:left="0" w:firstLine="567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sz w:val="28"/>
          <w:szCs w:val="28"/>
        </w:rPr>
        <w:t xml:space="preserve">Hãy lập tỉ lệ thức từ các số: </w:t>
      </w:r>
      <w:r w:rsidRPr="00AF7394">
        <w:rPr>
          <w:rFonts w:ascii="Times New Roman" w:eastAsia="Arial" w:hAnsi="Times New Roman" w:cs="Times New Roman"/>
          <w:position w:val="-10"/>
          <w:sz w:val="28"/>
          <w:szCs w:val="28"/>
        </w:rPr>
        <w:object w:dxaOrig="1260" w:dyaOrig="320" w14:anchorId="71677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72" type="#_x0000_t75" style="width:63pt;height:16.5pt" o:ole="">
            <v:imagedata r:id="rId6" o:title=""/>
          </v:shape>
          <o:OLEObject Type="Embed" ProgID="Equation.DSMT4" ShapeID="_x0000_i2072" DrawAspect="Content" ObjectID="_1741408165" r:id="rId7"/>
        </w:object>
      </w:r>
      <w:r w:rsidRPr="00AF7394">
        <w:rPr>
          <w:rFonts w:ascii="Times New Roman" w:eastAsia="Arial" w:hAnsi="Times New Roman" w:cs="Times New Roman"/>
          <w:sz w:val="28"/>
          <w:szCs w:val="28"/>
        </w:rPr>
        <w:t>.</w:t>
      </w:r>
    </w:p>
    <w:p w14:paraId="64A0D86B" w14:textId="7C0C032B" w:rsidR="009372B1" w:rsidRPr="00AF7394" w:rsidRDefault="009372B1" w:rsidP="003B7A8A">
      <w:pPr>
        <w:numPr>
          <w:ilvl w:val="0"/>
          <w:numId w:val="1"/>
        </w:numPr>
        <w:tabs>
          <w:tab w:val="left" w:pos="851"/>
        </w:tabs>
        <w:spacing w:before="240" w:line="276" w:lineRule="auto"/>
        <w:ind w:left="0" w:firstLine="567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sz w:val="28"/>
          <w:szCs w:val="28"/>
        </w:rPr>
        <w:t>Tìm số hữu tỉ x trong hệ thức sau:</w:t>
      </w:r>
    </w:p>
    <w:p w14:paraId="6336F42A" w14:textId="1B61CEDF" w:rsidR="00BF4892" w:rsidRPr="00AF7394" w:rsidRDefault="00F134B1" w:rsidP="009372B1">
      <w:pPr>
        <w:tabs>
          <w:tab w:val="left" w:pos="851"/>
        </w:tabs>
        <w:spacing w:before="240" w:line="276" w:lineRule="auto"/>
        <w:ind w:left="567"/>
        <w:contextualSpacing/>
        <w:jc w:val="center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position w:val="-28"/>
          <w:sz w:val="28"/>
          <w:szCs w:val="28"/>
        </w:rPr>
        <w:object w:dxaOrig="880" w:dyaOrig="740" w14:anchorId="596562E6">
          <v:shape id="_x0000_i2073" type="#_x0000_t75" style="width:43.5pt;height:36.75pt" o:ole="">
            <v:imagedata r:id="rId8" o:title=""/>
          </v:shape>
          <o:OLEObject Type="Embed" ProgID="Equation.DSMT4" ShapeID="_x0000_i2073" DrawAspect="Content" ObjectID="_1741408166" r:id="rId9"/>
        </w:object>
      </w:r>
    </w:p>
    <w:p w14:paraId="59444BC8" w14:textId="470F0518" w:rsidR="009372B1" w:rsidRPr="00AF7394" w:rsidRDefault="009372B1" w:rsidP="003B7A8A">
      <w:pPr>
        <w:numPr>
          <w:ilvl w:val="0"/>
          <w:numId w:val="1"/>
        </w:numPr>
        <w:tabs>
          <w:tab w:val="left" w:pos="851"/>
        </w:tabs>
        <w:spacing w:before="240" w:line="276" w:lineRule="auto"/>
        <w:ind w:left="0" w:firstLine="567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Tìm x, y, z </w:t>
      </w:r>
      <w:proofErr w:type="gramStart"/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>biết:</w:t>
      </w:r>
      <w:proofErr w:type="gramEnd"/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</w:p>
    <w:p w14:paraId="26435132" w14:textId="67611125" w:rsidR="00F85AB1" w:rsidRPr="00AF7394" w:rsidRDefault="00F85AB1" w:rsidP="00F85AB1">
      <w:pPr>
        <w:tabs>
          <w:tab w:val="left" w:pos="851"/>
        </w:tabs>
        <w:spacing w:before="240" w:line="276" w:lineRule="auto"/>
        <w:ind w:left="567"/>
        <w:contextualSpacing/>
        <w:jc w:val="both"/>
        <w:rPr>
          <w:rFonts w:ascii="Times New Roman" w:eastAsia="Arial" w:hAnsi="Times New Roman" w:cs="Times New Roman"/>
          <w:bCs/>
          <w:sz w:val="32"/>
          <w:szCs w:val="32"/>
          <w:lang w:val="fr-FR"/>
        </w:rPr>
      </w:pPr>
      <w:r w:rsidRPr="00AF739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                                                        </w:t>
      </w:r>
      <w:bookmarkStart w:id="1" w:name="_Hlk130359578"/>
      <w:r w:rsidR="00A64A5A" w:rsidRPr="00AF7394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1240" w:dyaOrig="720" w14:anchorId="742BF6C4">
          <v:shape id="_x0000_i2074" type="#_x0000_t75" style="width:62.25pt;height:36.75pt" o:ole="">
            <v:imagedata r:id="rId10" o:title=""/>
          </v:shape>
          <o:OLEObject Type="Embed" ProgID="Equation.DSMT4" ShapeID="_x0000_i2074" DrawAspect="Content" ObjectID="_1741408167" r:id="rId11"/>
        </w:object>
      </w:r>
      <w:bookmarkEnd w:id="1"/>
      <w:proofErr w:type="gramStart"/>
      <w:r w:rsidR="00A64A5A" w:rsidRPr="00AF7394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và</w:t>
      </w:r>
      <w:proofErr w:type="gramEnd"/>
      <w:r w:rsidR="00A64A5A" w:rsidRPr="00AF7394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2x + 4y – z = 18</w:t>
      </w:r>
    </w:p>
    <w:p w14:paraId="112D79E8" w14:textId="3389D7A9" w:rsidR="00661A4B" w:rsidRPr="00AF7394" w:rsidRDefault="00E60C1C" w:rsidP="008858CF">
      <w:pPr>
        <w:spacing w:before="120" w:after="0" w:line="276" w:lineRule="auto"/>
        <w:ind w:left="567"/>
        <w:rPr>
          <w:rFonts w:ascii="Times New Roman" w:eastAsia="Arial" w:hAnsi="Times New Roman" w:cs="Times New Roman"/>
          <w:sz w:val="28"/>
          <w:szCs w:val="28"/>
          <w:lang w:val="vi-VN"/>
        </w:rPr>
      </w:pPr>
      <w:bookmarkStart w:id="2" w:name="_Hlk129347901"/>
      <w:r w:rsidRPr="00AF7394"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  <w:t xml:space="preserve">Bài 2 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(</w:t>
      </w:r>
      <w:r w:rsidR="00EF7915" w:rsidRPr="00AF7394">
        <w:rPr>
          <w:rFonts w:ascii="Times New Roman" w:eastAsia="Arial" w:hAnsi="Times New Roman" w:cs="Times New Roman"/>
          <w:b/>
          <w:sz w:val="28"/>
          <w:szCs w:val="28"/>
          <w:lang w:val="fr-FR"/>
        </w:rPr>
        <w:t>0,75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điểm)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fr-FR"/>
        </w:rPr>
        <w:t>:</w:t>
      </w:r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bookmarkEnd w:id="2"/>
      <w:r w:rsidR="00EF7915"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Cho biết 45 công nhân hoàn thành công việc trong 18 ngày. Hỏi phải tăng thêm bao nhiêu công nhân nữa để hoàn thành công việc đó trong 15 </w:t>
      </w:r>
      <w:proofErr w:type="gramStart"/>
      <w:r w:rsidR="00EF7915" w:rsidRPr="00AF7394">
        <w:rPr>
          <w:rFonts w:ascii="Times New Roman" w:eastAsia="Arial" w:hAnsi="Times New Roman" w:cs="Times New Roman"/>
          <w:sz w:val="28"/>
          <w:szCs w:val="28"/>
          <w:lang w:val="fr-FR"/>
        </w:rPr>
        <w:t>ngày?</w:t>
      </w:r>
      <w:proofErr w:type="gramEnd"/>
      <w:r w:rsidR="00A64A5A"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r w:rsidR="00EF7915" w:rsidRPr="00AF7394">
        <w:rPr>
          <w:rFonts w:ascii="Times New Roman" w:eastAsia="Arial" w:hAnsi="Times New Roman" w:cs="Times New Roman"/>
          <w:sz w:val="28"/>
          <w:szCs w:val="28"/>
          <w:lang w:val="fr-FR"/>
        </w:rPr>
        <w:t>(</w:t>
      </w:r>
      <w:proofErr w:type="gramStart"/>
      <w:r w:rsidR="00EF7915" w:rsidRPr="00AF7394">
        <w:rPr>
          <w:rFonts w:ascii="Times New Roman" w:eastAsia="Arial" w:hAnsi="Times New Roman" w:cs="Times New Roman"/>
          <w:sz w:val="28"/>
          <w:szCs w:val="28"/>
          <w:lang w:val="fr-FR"/>
        </w:rPr>
        <w:t>giả</w:t>
      </w:r>
      <w:proofErr w:type="gramEnd"/>
      <w:r w:rsidR="00EF7915"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sử năng suất làm việc của mỗi công nhân là như nhau)</w:t>
      </w:r>
    </w:p>
    <w:p w14:paraId="4641B05F" w14:textId="4A233A5F" w:rsidR="00EF7915" w:rsidRPr="00AF7394" w:rsidRDefault="00BF4892" w:rsidP="00EF7915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bookmarkStart w:id="3" w:name="_Hlk129380049"/>
      <w:r w:rsidRPr="00AF7394"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  <w:t>Bài 3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(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1,0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điểm)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: </w:t>
      </w:r>
      <w:r w:rsidR="00EF7915"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Cho đa thức </w:t>
      </w:r>
      <w:bookmarkStart w:id="4" w:name="_Hlk130360802"/>
      <w:r w:rsidR="00EF7915" w:rsidRPr="00AF7394">
        <w:rPr>
          <w:rFonts w:ascii="Times New Roman" w:eastAsia="Arial" w:hAnsi="Times New Roman" w:cs="Times New Roman"/>
          <w:sz w:val="28"/>
          <w:szCs w:val="28"/>
          <w:lang w:val="vi-VN"/>
        </w:rPr>
        <w:t>M(x)</w:t>
      </w:r>
      <w:r w:rsidR="00A64A5A"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="00EF7915"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= </w:t>
      </w:r>
      <w:r w:rsidR="003E4738" w:rsidRPr="00AF7394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object w:dxaOrig="1900" w:dyaOrig="320" w14:anchorId="6A955819">
          <v:shape id="_x0000_i2075" type="#_x0000_t75" style="width:95.25pt;height:16.5pt" o:ole="">
            <v:imagedata r:id="rId12" o:title=""/>
          </v:shape>
          <o:OLEObject Type="Embed" ProgID="Equation.DSMT4" ShapeID="_x0000_i2075" DrawAspect="Content" ObjectID="_1741408168" r:id="rId13"/>
        </w:object>
      </w:r>
      <w:bookmarkEnd w:id="4"/>
    </w:p>
    <w:p w14:paraId="296EBBC7" w14:textId="41960357" w:rsidR="00661A4B" w:rsidRPr="00AF7394" w:rsidRDefault="00EF7915" w:rsidP="003B7A8A">
      <w:pPr>
        <w:pStyle w:val="ListParagraph"/>
        <w:numPr>
          <w:ilvl w:val="0"/>
          <w:numId w:val="3"/>
        </w:numPr>
        <w:spacing w:before="120" w:after="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Hãy xác định bậc, hệ số cao nhất, hệ số tự do của đa thức </w:t>
      </w:r>
      <w:r w:rsidR="008858CF" w:rsidRPr="00AF7394">
        <w:rPr>
          <w:rFonts w:ascii="Times New Roman" w:eastAsia="Arial" w:hAnsi="Times New Roman" w:cs="Times New Roman"/>
          <w:position w:val="-14"/>
          <w:sz w:val="28"/>
          <w:szCs w:val="28"/>
          <w:lang w:val="vi-VN"/>
        </w:rPr>
        <w:object w:dxaOrig="660" w:dyaOrig="400" w14:anchorId="1EA9E1DA">
          <v:shape id="_x0000_i2076" type="#_x0000_t75" style="width:33pt;height:19.5pt" o:ole="">
            <v:imagedata r:id="rId14" o:title=""/>
          </v:shape>
          <o:OLEObject Type="Embed" ProgID="Equation.DSMT4" ShapeID="_x0000_i2076" DrawAspect="Content" ObjectID="_1741408169" r:id="rId15"/>
        </w:object>
      </w:r>
    </w:p>
    <w:bookmarkEnd w:id="3"/>
    <w:p w14:paraId="0AA883FA" w14:textId="2ECB8471" w:rsidR="00EF7915" w:rsidRPr="00AF7394" w:rsidRDefault="003E4738" w:rsidP="003B7A8A">
      <w:pPr>
        <w:pStyle w:val="ListParagraph"/>
        <w:numPr>
          <w:ilvl w:val="0"/>
          <w:numId w:val="3"/>
        </w:numPr>
        <w:spacing w:before="120" w:after="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hAnsi="Times New Roman" w:cs="Times New Roman"/>
          <w:position w:val="-6"/>
        </w:rPr>
        <w:object w:dxaOrig="680" w:dyaOrig="279" w14:anchorId="2633F3EB">
          <v:shape id="_x0000_i2077" type="#_x0000_t75" style="width:34.5pt;height:13.5pt" o:ole="">
            <v:imagedata r:id="rId16" o:title=""/>
          </v:shape>
          <o:OLEObject Type="Embed" ProgID="Equation.DSMT4" ShapeID="_x0000_i2077" DrawAspect="Content" ObjectID="_1741408170" r:id="rId17"/>
        </w:object>
      </w:r>
      <w:r w:rsidR="00EF7915"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có là nghiệm của đa thức </w:t>
      </w:r>
      <w:r w:rsidR="008858CF" w:rsidRPr="00AF7394">
        <w:rPr>
          <w:rFonts w:ascii="Times New Roman" w:hAnsi="Times New Roman" w:cs="Times New Roman"/>
          <w:position w:val="-14"/>
        </w:rPr>
        <w:object w:dxaOrig="660" w:dyaOrig="400" w14:anchorId="70945176">
          <v:shape id="_x0000_i2078" type="#_x0000_t75" style="width:33pt;height:19.5pt" o:ole="">
            <v:imagedata r:id="rId18" o:title=""/>
          </v:shape>
          <o:OLEObject Type="Embed" ProgID="Equation.DSMT4" ShapeID="_x0000_i2078" DrawAspect="Content" ObjectID="_1741408171" r:id="rId19"/>
        </w:object>
      </w:r>
      <w:r w:rsidR="00EF7915"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không? Vì sao?</w:t>
      </w:r>
    </w:p>
    <w:p w14:paraId="5F9E937E" w14:textId="737789C4" w:rsidR="008858CF" w:rsidRPr="00AF7394" w:rsidRDefault="00664D27" w:rsidP="008858CF">
      <w:pPr>
        <w:spacing w:after="120" w:line="276" w:lineRule="auto"/>
        <w:ind w:left="567"/>
        <w:jc w:val="both"/>
        <w:rPr>
          <w:rFonts w:ascii="Times New Roman" w:eastAsia="Arial" w:hAnsi="Times New Roman" w:cs="Times New Roman"/>
          <w:sz w:val="28"/>
          <w:szCs w:val="28"/>
        </w:rPr>
      </w:pPr>
      <w:bookmarkStart w:id="5" w:name="_Hlk130358298"/>
      <w:r w:rsidRPr="00AF7394">
        <w:rPr>
          <w:rFonts w:ascii="Times New Roman" w:eastAsia="Arial" w:hAnsi="Times New Roman" w:cs="Times New Roman"/>
          <w:b/>
          <w:bCs/>
          <w:sz w:val="28"/>
          <w:szCs w:val="28"/>
        </w:rPr>
        <w:t xml:space="preserve">Bài </w:t>
      </w:r>
      <w:r w:rsidR="008858CF" w:rsidRPr="00AF7394">
        <w:rPr>
          <w:rFonts w:ascii="Times New Roman" w:eastAsia="Arial" w:hAnsi="Times New Roman" w:cs="Times New Roman"/>
          <w:b/>
          <w:bCs/>
          <w:sz w:val="28"/>
          <w:szCs w:val="28"/>
        </w:rPr>
        <w:t>4</w:t>
      </w:r>
      <w:r w:rsidR="00BF4892" w:rsidRPr="00AF7394">
        <w:rPr>
          <w:rFonts w:ascii="Times New Roman" w:eastAsia="Arial" w:hAnsi="Times New Roman" w:cs="Times New Roman"/>
          <w:b/>
          <w:bCs/>
          <w:sz w:val="28"/>
          <w:szCs w:val="28"/>
        </w:rPr>
        <w:t xml:space="preserve"> </w:t>
      </w:r>
      <w:r w:rsidR="00BF4892" w:rsidRPr="00AF7394">
        <w:rPr>
          <w:rFonts w:ascii="Times New Roman" w:eastAsia="Arial" w:hAnsi="Times New Roman" w:cs="Times New Roman"/>
          <w:b/>
          <w:sz w:val="28"/>
          <w:szCs w:val="28"/>
        </w:rPr>
        <w:t>(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</w:rPr>
        <w:t>1,5</w:t>
      </w:r>
      <w:r w:rsidR="00BF4892" w:rsidRPr="00AF7394">
        <w:rPr>
          <w:rFonts w:ascii="Times New Roman" w:eastAsia="Arial" w:hAnsi="Times New Roman" w:cs="Times New Roman"/>
          <w:b/>
          <w:sz w:val="28"/>
          <w:szCs w:val="28"/>
        </w:rPr>
        <w:t xml:space="preserve"> điểm):</w:t>
      </w:r>
      <w:r w:rsidR="00BF4892" w:rsidRPr="00AF7394">
        <w:rPr>
          <w:rFonts w:ascii="Times New Roman" w:eastAsia="Arial" w:hAnsi="Times New Roman" w:cs="Times New Roman"/>
          <w:sz w:val="28"/>
          <w:szCs w:val="28"/>
        </w:rPr>
        <w:t xml:space="preserve"> </w:t>
      </w:r>
      <w:bookmarkEnd w:id="5"/>
      <w:r w:rsidR="008858CF" w:rsidRPr="00AF7394">
        <w:rPr>
          <w:rFonts w:ascii="Times New Roman" w:eastAsia="Arial" w:hAnsi="Times New Roman" w:cs="Times New Roman"/>
          <w:sz w:val="28"/>
          <w:szCs w:val="28"/>
        </w:rPr>
        <w:t xml:space="preserve">Cho đa thức </w:t>
      </w:r>
    </w:p>
    <w:p w14:paraId="618D44A1" w14:textId="7CD15912" w:rsidR="008858CF" w:rsidRPr="00AF7394" w:rsidRDefault="008858CF" w:rsidP="008858CF">
      <w:pPr>
        <w:spacing w:after="120" w:line="276" w:lineRule="auto"/>
        <w:ind w:left="567" w:hanging="567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sz w:val="28"/>
          <w:szCs w:val="28"/>
        </w:rPr>
        <w:t xml:space="preserve">                                                A(x)= 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2x</w:t>
      </w:r>
      <w:r w:rsidRPr="00AF7394">
        <w:rPr>
          <w:rFonts w:ascii="Times New Roman" w:eastAsia="Arial" w:hAnsi="Times New Roman" w:cs="Times New Roman"/>
          <w:sz w:val="28"/>
          <w:szCs w:val="28"/>
        </w:rPr>
        <w:t>-8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</w:rPr>
        <w:t>4</w:t>
      </w:r>
      <w:r w:rsidRPr="00AF7394">
        <w:rPr>
          <w:rFonts w:ascii="Times New Roman" w:eastAsia="Arial" w:hAnsi="Times New Roman" w:cs="Times New Roman"/>
          <w:sz w:val="28"/>
          <w:szCs w:val="28"/>
        </w:rPr>
        <w:t xml:space="preserve"> +6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</w:rPr>
        <w:t>3</w:t>
      </w:r>
      <w:r w:rsidRPr="00AF7394">
        <w:rPr>
          <w:rFonts w:ascii="Times New Roman" w:eastAsia="Arial" w:hAnsi="Times New Roman" w:cs="Times New Roman"/>
          <w:sz w:val="28"/>
          <w:szCs w:val="28"/>
        </w:rPr>
        <w:t>+2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</w:rPr>
        <w:t>2</w:t>
      </w:r>
      <w:r w:rsidRPr="00AF7394">
        <w:rPr>
          <w:rFonts w:ascii="Times New Roman" w:eastAsia="Arial" w:hAnsi="Times New Roman" w:cs="Times New Roman"/>
          <w:sz w:val="28"/>
          <w:szCs w:val="28"/>
        </w:rPr>
        <w:t>-5x+1</w:t>
      </w:r>
    </w:p>
    <w:p w14:paraId="038EB7FF" w14:textId="727C0188" w:rsidR="008858CF" w:rsidRPr="00AF7394" w:rsidRDefault="008858CF" w:rsidP="008858CF">
      <w:pPr>
        <w:spacing w:after="120" w:line="276" w:lineRule="auto"/>
        <w:ind w:left="567" w:hanging="567"/>
        <w:jc w:val="both"/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</w:rPr>
        <w:t xml:space="preserve">                                                B(x)= 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7+5</w:t>
      </w:r>
      <w:r w:rsidRPr="00AF7394">
        <w:rPr>
          <w:rFonts w:ascii="Times New Roman" w:eastAsia="Arial" w:hAnsi="Times New Roman" w:cs="Times New Roman"/>
          <w:sz w:val="28"/>
          <w:szCs w:val="28"/>
        </w:rPr>
        <w:t>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</w:rPr>
        <w:t xml:space="preserve">3 </w:t>
      </w:r>
      <w:r w:rsidRPr="00AF7394">
        <w:rPr>
          <w:rFonts w:ascii="Times New Roman" w:eastAsia="Arial" w:hAnsi="Times New Roman" w:cs="Times New Roman"/>
          <w:sz w:val="28"/>
          <w:szCs w:val="28"/>
        </w:rPr>
        <w:t>-7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  <w:t>2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+6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  <w:t>4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-8x+2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  <w:t>4</w:t>
      </w:r>
    </w:p>
    <w:p w14:paraId="30AAA60A" w14:textId="0AB8B3D1" w:rsidR="008858CF" w:rsidRPr="00AF7394" w:rsidRDefault="008858CF" w:rsidP="003B7A8A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Times New Roman" w:hAnsi="Times New Roman" w:cs="Times New Roman"/>
          <w:sz w:val="28"/>
          <w:szCs w:val="28"/>
          <w:lang w:val="vi-VN"/>
        </w:rPr>
        <w:t>Thu gọn và sắp xếp đa thức theo lũy thừa giảm dần của biến</w:t>
      </w:r>
    </w:p>
    <w:p w14:paraId="1A53A283" w14:textId="43F0B717" w:rsidR="008858CF" w:rsidRPr="00AF7394" w:rsidRDefault="008858CF" w:rsidP="003B7A8A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Times New Roman" w:hAnsi="Times New Roman" w:cs="Times New Roman"/>
          <w:sz w:val="28"/>
          <w:szCs w:val="28"/>
        </w:rPr>
        <w:t xml:space="preserve">Tính </w:t>
      </w:r>
      <w:r w:rsidRPr="00AF7394">
        <w:rPr>
          <w:rFonts w:ascii="Times New Roman" w:hAnsi="Times New Roman" w:cs="Times New Roman"/>
          <w:position w:val="-14"/>
        </w:rPr>
        <w:object w:dxaOrig="2840" w:dyaOrig="400" w14:anchorId="227F92A3">
          <v:shape id="_x0000_i2079" type="#_x0000_t75" style="width:142.5pt;height:19.5pt" o:ole="">
            <v:imagedata r:id="rId20" o:title=""/>
          </v:shape>
          <o:OLEObject Type="Embed" ProgID="Equation.DSMT4" ShapeID="_x0000_i2079" DrawAspect="Content" ObjectID="_1741408172" r:id="rId21"/>
        </w:object>
      </w:r>
    </w:p>
    <w:p w14:paraId="3BE60704" w14:textId="08D5096B" w:rsidR="0099457A" w:rsidRPr="00AF7394" w:rsidRDefault="0099457A" w:rsidP="0099457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F7394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Bài 5 </w:t>
      </w:r>
      <w:bookmarkStart w:id="6" w:name="_Hlk130359062"/>
      <w:r w:rsidRPr="00AF7394">
        <w:rPr>
          <w:rFonts w:ascii="Times New Roman" w:hAnsi="Times New Roman" w:cs="Times New Roman"/>
          <w:b/>
          <w:sz w:val="28"/>
          <w:szCs w:val="28"/>
          <w:lang w:val="vi-VN"/>
        </w:rPr>
        <w:t>(</w:t>
      </w:r>
      <w:r w:rsidR="00FE4A20" w:rsidRPr="00AF7394">
        <w:rPr>
          <w:rFonts w:ascii="Times New Roman" w:hAnsi="Times New Roman" w:cs="Times New Roman"/>
          <w:b/>
          <w:sz w:val="28"/>
          <w:szCs w:val="28"/>
          <w:lang w:val="vi-VN"/>
        </w:rPr>
        <w:t>0,5</w:t>
      </w:r>
      <w:r w:rsidRPr="00AF7394"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):</w:t>
      </w:r>
      <w:r w:rsidRPr="00AF739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bookmarkEnd w:id="6"/>
      <w:r w:rsidRPr="00AF7394">
        <w:rPr>
          <w:rFonts w:ascii="Times New Roman" w:hAnsi="Times New Roman" w:cs="Times New Roman"/>
          <w:sz w:val="28"/>
          <w:szCs w:val="28"/>
          <w:lang w:val="vi-VN"/>
        </w:rPr>
        <w:t>Tính chiều dài của một hình chữ nhật có diện tích bằng</w:t>
      </w:r>
    </w:p>
    <w:p w14:paraId="08926031" w14:textId="3B805AA3" w:rsidR="0099457A" w:rsidRPr="00AF7394" w:rsidRDefault="0099457A" w:rsidP="0099457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>4y</w:t>
      </w:r>
      <w:r w:rsidRPr="00AF739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+ 4y – 3 (cm</w:t>
      </w:r>
      <w:r w:rsidRPr="00AF739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>) và chiều rộng bằng (2y – 1) (cm).</w:t>
      </w:r>
    </w:p>
    <w:p w14:paraId="7679900A" w14:textId="2BD25B43" w:rsidR="0099457A" w:rsidRPr="00AF7394" w:rsidRDefault="0099457A" w:rsidP="0099457A">
      <w:pPr>
        <w:spacing w:after="0" w:line="360" w:lineRule="auto"/>
        <w:ind w:left="567"/>
        <w:rPr>
          <w:rFonts w:ascii="Times New Roman" w:hAnsi="Times New Roman" w:cs="Times New Roman"/>
          <w:sz w:val="28"/>
          <w:szCs w:val="28"/>
          <w:lang w:val="fr-FR"/>
        </w:rPr>
      </w:pPr>
      <w:bookmarkStart w:id="7" w:name="_Hlk130362900"/>
      <w:r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>Bài 6</w:t>
      </w:r>
      <w:r w:rsidR="00FE4A20"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(1,0 điểm</w:t>
      </w:r>
      <w:proofErr w:type="gramStart"/>
      <w:r w:rsidR="00FE4A20"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>):</w:t>
      </w:r>
      <w:proofErr w:type="gramEnd"/>
      <w:r w:rsidR="00FE4A20"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bookmarkEnd w:id="7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Tung một con xúc xắc. </w:t>
      </w:r>
    </w:p>
    <w:p w14:paraId="5B1C6B74" w14:textId="1B918501" w:rsidR="0099457A" w:rsidRPr="00AF7394" w:rsidRDefault="0099457A" w:rsidP="003B7A8A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Trong các biến cố sau, hãy chỉ ra đâu là biến cố chắc chắn, không thể, ngẫu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nhiên?</w:t>
      </w:r>
      <w:proofErr w:type="gramEnd"/>
    </w:p>
    <w:p w14:paraId="6C5328D7" w14:textId="77777777" w:rsidR="0099457A" w:rsidRPr="00AF7394" w:rsidRDefault="0099457A" w:rsidP="0099457A">
      <w:pPr>
        <w:spacing w:after="0" w:line="360" w:lineRule="auto"/>
        <w:ind w:left="567"/>
        <w:rPr>
          <w:rFonts w:ascii="Times New Roman" w:hAnsi="Times New Roman" w:cs="Times New Roman"/>
          <w:sz w:val="28"/>
          <w:szCs w:val="28"/>
          <w:lang w:val="fr-FR"/>
        </w:rPr>
      </w:pP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A: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“Xuất hiện mặt có 1 chấm”</w:t>
      </w:r>
    </w:p>
    <w:p w14:paraId="4D52A8EE" w14:textId="77777777" w:rsidR="0099457A" w:rsidRPr="00AF7394" w:rsidRDefault="0099457A" w:rsidP="0099457A">
      <w:pPr>
        <w:spacing w:after="0" w:line="360" w:lineRule="auto"/>
        <w:ind w:left="567"/>
        <w:rPr>
          <w:rFonts w:ascii="Times New Roman" w:hAnsi="Times New Roman" w:cs="Times New Roman"/>
          <w:sz w:val="28"/>
          <w:szCs w:val="28"/>
          <w:lang w:val="fr-FR"/>
        </w:rPr>
      </w:pP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B: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“Xuất hiện mặt có 7 chấm”</w:t>
      </w:r>
    </w:p>
    <w:p w14:paraId="772790CB" w14:textId="5EBA16BC" w:rsidR="0099457A" w:rsidRPr="00AF7394" w:rsidRDefault="0099457A" w:rsidP="0099457A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fr-FR"/>
        </w:rPr>
      </w:pP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C: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“Xuất hiện mặt có số chấm không quá 6 chấm”</w:t>
      </w:r>
    </w:p>
    <w:p w14:paraId="24070650" w14:textId="0A8961CD" w:rsidR="0099457A" w:rsidRPr="00AF7394" w:rsidRDefault="0099457A" w:rsidP="003B7A8A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pt-BR"/>
        </w:rPr>
        <w:t>Tính xác suất của biến cố ngẫu nhiên ở câu a</w:t>
      </w:r>
    </w:p>
    <w:p w14:paraId="4621FD66" w14:textId="77777777" w:rsidR="0099457A" w:rsidRPr="00AF7394" w:rsidRDefault="0099457A" w:rsidP="0099457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14:paraId="04ACCCAB" w14:textId="77777777" w:rsidR="0099457A" w:rsidRPr="00AF7394" w:rsidRDefault="0099457A" w:rsidP="0099457A">
      <w:pPr>
        <w:pStyle w:val="ListParagraph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60CB4AFC" w14:textId="5B98D536" w:rsidR="0099457A" w:rsidRPr="00AF7394" w:rsidRDefault="0099457A" w:rsidP="0099457A">
      <w:pPr>
        <w:spacing w:after="0"/>
        <w:ind w:left="426"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lastRenderedPageBreak/>
        <w:t>Bài 7</w:t>
      </w:r>
      <w:r w:rsidR="00FE4A20" w:rsidRPr="00AF7394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 xml:space="preserve"> (3,5 điểm): </w:t>
      </w:r>
      <w:r w:rsidRPr="00AF7394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820" w:dyaOrig="300" w14:anchorId="2601E1DC">
          <v:shape id="_x0000_i2080" type="#_x0000_t75" style="width:40.5pt;height:15pt" o:ole="">
            <v:imagedata r:id="rId22" o:title=""/>
          </v:shape>
          <o:OLEObject Type="Embed" ProgID="Equation.DSMT4" ShapeID="_x0000_i2080" DrawAspect="Content" ObjectID="_1741408173" r:id="rId23"/>
        </w:object>
      </w:r>
      <w:r w:rsidRPr="00AF7394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vuông tại A, có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400" w14:anchorId="31428998">
          <v:shape id="_x0000_i2081" type="#_x0000_t75" style="width:45pt;height:19.5pt" o:ole="">
            <v:imagedata r:id="rId24" o:title=""/>
          </v:shape>
          <o:OLEObject Type="Embed" ProgID="Equation.DSMT4" ShapeID="_x0000_i2081" DrawAspect="Content" ObjectID="_1741408174" r:id="rId25"/>
        </w:object>
      </w:r>
      <w:r w:rsidRPr="00AF7394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và AC=6cm. </w:t>
      </w:r>
      <w:r w:rsidRPr="00AF7394">
        <w:rPr>
          <w:rFonts w:ascii="Times New Roman" w:eastAsia="Calibri" w:hAnsi="Times New Roman" w:cs="Times New Roman"/>
          <w:sz w:val="28"/>
          <w:szCs w:val="28"/>
        </w:rPr>
        <w:t>Trên tia đối của tia AB lấy điểm D sao cho AD=AB</w:t>
      </w:r>
    </w:p>
    <w:p w14:paraId="72089EA1" w14:textId="77777777" w:rsidR="0099457A" w:rsidRPr="00AF7394" w:rsidRDefault="0099457A" w:rsidP="003B7A8A">
      <w:pPr>
        <w:numPr>
          <w:ilvl w:val="0"/>
          <w:numId w:val="6"/>
        </w:numPr>
        <w:spacing w:after="48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Tính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639" w:dyaOrig="400" w14:anchorId="60A5496F">
          <v:shape id="_x0000_i2082" type="#_x0000_t75" style="width:32.25pt;height:19.5pt" o:ole="">
            <v:imagedata r:id="rId26" o:title=""/>
          </v:shape>
          <o:OLEObject Type="Embed" ProgID="Equation.DSMT4" ShapeID="_x0000_i2082" DrawAspect="Content" ObjectID="_1741408175" r:id="rId27"/>
        </w:object>
      </w: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 từ đó so sánh các cạnh của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820" w:dyaOrig="300" w14:anchorId="3FFF1086">
          <v:shape id="_x0000_i2083" type="#_x0000_t75" style="width:40.5pt;height:15pt" o:ole="">
            <v:imagedata r:id="rId22" o:title=""/>
          </v:shape>
          <o:OLEObject Type="Embed" ProgID="Equation.DSMT4" ShapeID="_x0000_i2083" DrawAspect="Content" ObjectID="_1741408176" r:id="rId28"/>
        </w:object>
      </w:r>
    </w:p>
    <w:p w14:paraId="4FBA74B5" w14:textId="77777777" w:rsidR="0099457A" w:rsidRPr="00AF7394" w:rsidRDefault="0099457A" w:rsidP="003B7A8A">
      <w:pPr>
        <w:numPr>
          <w:ilvl w:val="0"/>
          <w:numId w:val="6"/>
        </w:num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Chứng minh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40" w:dyaOrig="300" w14:anchorId="3729BF6B">
          <v:shape id="_x0000_i2084" type="#_x0000_t75" style="width:91.5pt;height:15pt" o:ole="">
            <v:imagedata r:id="rId29" o:title=""/>
          </v:shape>
          <o:OLEObject Type="Embed" ProgID="Equation.DSMT4" ShapeID="_x0000_i2084" DrawAspect="Content" ObjectID="_1741408177" r:id="rId30"/>
        </w:object>
      </w:r>
    </w:p>
    <w:p w14:paraId="3F1C2516" w14:textId="77777777" w:rsidR="0099457A" w:rsidRPr="00AF7394" w:rsidRDefault="0099457A" w:rsidP="003B7A8A">
      <w:pPr>
        <w:numPr>
          <w:ilvl w:val="0"/>
          <w:numId w:val="6"/>
        </w:num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Gọi E là trung điểm của BC; DE cắt AC tại M. Chứng minh M là trọng tâm của </w:t>
      </w:r>
      <w:r w:rsidRPr="00AF7394">
        <w:rPr>
          <w:rFonts w:ascii="Times New Roman" w:eastAsia="Calibri" w:hAnsi="Times New Roman" w:cs="Times New Roman"/>
          <w:position w:val="-6"/>
          <w:sz w:val="28"/>
          <w:szCs w:val="28"/>
        </w:rPr>
        <w:object w:dxaOrig="820" w:dyaOrig="300" w14:anchorId="57A1446F">
          <v:shape id="_x0000_i2085" type="#_x0000_t75" style="width:40.5pt;height:15pt" o:ole="">
            <v:imagedata r:id="rId31" o:title=""/>
          </v:shape>
          <o:OLEObject Type="Embed" ProgID="Equation.DSMT4" ShapeID="_x0000_i2085" DrawAspect="Content" ObjectID="_1741408178" r:id="rId32"/>
        </w:object>
      </w: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 và tính độ dài MC</w:t>
      </w:r>
    </w:p>
    <w:p w14:paraId="3506F418" w14:textId="6F6DF5F1" w:rsidR="0099457A" w:rsidRPr="00AF7394" w:rsidRDefault="0099457A" w:rsidP="003B7A8A">
      <w:pPr>
        <w:numPr>
          <w:ilvl w:val="0"/>
          <w:numId w:val="6"/>
        </w:numPr>
        <w:spacing w:after="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sz w:val="28"/>
          <w:szCs w:val="28"/>
        </w:rPr>
        <w:t>Gọi H là trung điểm của AD. Qua H vẽ đường thẳng vuông góc với AD, đường này cắt DC tại K. Chứng minh ba điểm B; M; K thẳng hàng</w:t>
      </w:r>
      <w:r w:rsidR="00FE4A20" w:rsidRPr="00AF7394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525D5A9" w14:textId="0E7EE43F" w:rsidR="0090264B" w:rsidRPr="00AF7394" w:rsidRDefault="00BF4892" w:rsidP="004C75C0">
      <w:pPr>
        <w:tabs>
          <w:tab w:val="left" w:pos="851"/>
          <w:tab w:val="left" w:pos="993"/>
        </w:tabs>
        <w:spacing w:before="120" w:after="12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AF7394">
        <w:rPr>
          <w:rFonts w:ascii="Times New Roman" w:eastAsia="Calibri" w:hAnsi="Times New Roman" w:cs="Times New Roman"/>
          <w:b/>
          <w:sz w:val="28"/>
          <w:szCs w:val="28"/>
          <w:u w:val="single"/>
        </w:rPr>
        <w:t>HẾT</w:t>
      </w:r>
    </w:p>
    <w:p w14:paraId="23814D5D" w14:textId="77777777" w:rsidR="008D7D41" w:rsidRPr="00AF7394" w:rsidRDefault="008D7D41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3A609C7D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2FDCC6A5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535D3E8D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0DD33DEE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7A7A621C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1C65FC98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5A421E6D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58E9A50F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16CFA795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7D3673B5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3A45D683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4019387D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60A4587B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7906BCA6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59D3AD6C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292AB30B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7B157BA1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3C0B4DE9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03B7364D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04529536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0F6FE834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543A353B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4F9A7E88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791D7E73" w14:textId="77777777" w:rsidR="00FE4A20" w:rsidRPr="00AF7394" w:rsidRDefault="00FE4A20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471CECEA" w14:textId="74F5146D" w:rsidR="0090264B" w:rsidRPr="00AF7394" w:rsidRDefault="0090264B" w:rsidP="0090264B">
      <w:pPr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AF7394">
        <w:rPr>
          <w:rFonts w:ascii="Times New Roman" w:eastAsia="Calibri" w:hAnsi="Times New Roman" w:cs="Times New Roman"/>
          <w:b/>
          <w:sz w:val="28"/>
          <w:szCs w:val="28"/>
          <w:u w:val="single"/>
        </w:rPr>
        <w:t>ĐÁP ÁN - HƯỚNG DẪN CHẤM</w:t>
      </w:r>
    </w:p>
    <w:p w14:paraId="5B23CB6C" w14:textId="378279DB" w:rsidR="00C37BC0" w:rsidRPr="00AF7394" w:rsidRDefault="00C37BC0" w:rsidP="00C37BC0">
      <w:pPr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</w:p>
    <w:p w14:paraId="04A3C2BF" w14:textId="1612E7C6" w:rsidR="0090264B" w:rsidRPr="00AF7394" w:rsidRDefault="0090264B" w:rsidP="0090264B">
      <w:pPr>
        <w:spacing w:before="120" w:after="120" w:line="276" w:lineRule="auto"/>
        <w:ind w:firstLine="567"/>
        <w:contextualSpacing/>
        <w:rPr>
          <w:rFonts w:ascii="Times New Roman" w:eastAsia="Arial" w:hAnsi="Times New Roman" w:cs="Times New Roman"/>
          <w:sz w:val="28"/>
          <w:szCs w:val="28"/>
        </w:rPr>
      </w:pPr>
      <w:bookmarkStart w:id="8" w:name="_Hlk129490048"/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Bài 1 (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</w:rPr>
        <w:t>1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>,</w:t>
      </w:r>
      <w:r w:rsidR="00FE4A20" w:rsidRPr="00AF7394">
        <w:rPr>
          <w:rFonts w:ascii="Times New Roman" w:eastAsia="Arial" w:hAnsi="Times New Roman" w:cs="Times New Roman"/>
          <w:b/>
          <w:sz w:val="28"/>
          <w:szCs w:val="28"/>
        </w:rPr>
        <w:t>75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điểm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>)</w:t>
      </w:r>
      <w:r w:rsidRPr="00AF7394">
        <w:rPr>
          <w:rFonts w:ascii="Times New Roman" w:eastAsia="Arial" w:hAnsi="Times New Roman" w:cs="Times New Roman"/>
          <w:bCs/>
          <w:sz w:val="28"/>
          <w:szCs w:val="28"/>
        </w:rPr>
        <w:t xml:space="preserve">: </w:t>
      </w:r>
    </w:p>
    <w:p w14:paraId="350947C5" w14:textId="44272AC4" w:rsidR="00F134B1" w:rsidRPr="00AF7394" w:rsidRDefault="00F134B1" w:rsidP="003B7A8A">
      <w:pPr>
        <w:pStyle w:val="ListParagraph"/>
        <w:numPr>
          <w:ilvl w:val="0"/>
          <w:numId w:val="2"/>
        </w:numPr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  <w:r w:rsidRPr="00AF7394">
        <w:rPr>
          <w:rFonts w:ascii="Times New Roman" w:eastAsia="Arial" w:hAnsi="Times New Roman" w:cs="Times New Roman"/>
          <w:position w:val="-26"/>
          <w:sz w:val="28"/>
          <w:szCs w:val="28"/>
        </w:rPr>
        <w:object w:dxaOrig="820" w:dyaOrig="680" w14:anchorId="143B76BB">
          <v:shape id="_x0000_i2086" type="#_x0000_t75" style="width:40.5pt;height:34.5pt" o:ole="">
            <v:imagedata r:id="rId33" o:title=""/>
          </v:shape>
          <o:OLEObject Type="Embed" ProgID="Equation.DSMT4" ShapeID="_x0000_i2086" DrawAspect="Content" ObjectID="_1741408179" r:id="rId34"/>
        </w:object>
      </w:r>
    </w:p>
    <w:bookmarkStart w:id="9" w:name="_Hlk130359426"/>
    <w:p w14:paraId="238988A6" w14:textId="26651691" w:rsidR="0090264B" w:rsidRPr="00AF7394" w:rsidRDefault="00F134B1" w:rsidP="003B7A8A">
      <w:pPr>
        <w:pStyle w:val="ListParagraph"/>
        <w:numPr>
          <w:ilvl w:val="0"/>
          <w:numId w:val="2"/>
        </w:numPr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  <w:r w:rsidRPr="00AF7394">
        <w:rPr>
          <w:rFonts w:ascii="Times New Roman" w:eastAsia="Arial" w:hAnsi="Times New Roman" w:cs="Times New Roman"/>
          <w:position w:val="-26"/>
          <w:sz w:val="28"/>
          <w:szCs w:val="28"/>
        </w:rPr>
        <w:object w:dxaOrig="859" w:dyaOrig="680" w14:anchorId="5AFEC426">
          <v:shape id="_x0000_i2087" type="#_x0000_t75" style="width:42.75pt;height:34.5pt" o:ole="">
            <v:imagedata r:id="rId35" o:title=""/>
          </v:shape>
          <o:OLEObject Type="Embed" ProgID="Equation.DSMT4" ShapeID="_x0000_i2087" DrawAspect="Content" ObjectID="_1741408180" r:id="rId36"/>
        </w:object>
      </w:r>
      <w:bookmarkEnd w:id="9"/>
    </w:p>
    <w:p w14:paraId="4216FCFF" w14:textId="328EF7C5" w:rsidR="0090264B" w:rsidRPr="00AF7394" w:rsidRDefault="00F134B1" w:rsidP="0090264B">
      <w:pPr>
        <w:pStyle w:val="ListParagraph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F7394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060" w:dyaOrig="620" w14:anchorId="26B7D213">
          <v:shape id="_x0000_i2088" type="#_x0000_t75" style="width:52.5pt;height:31.5pt" o:ole="">
            <v:imagedata r:id="rId37" o:title=""/>
          </v:shape>
          <o:OLEObject Type="Embed" ProgID="Equation.DSMT4" ShapeID="_x0000_i2088" DrawAspect="Content" ObjectID="_1741408181" r:id="rId38"/>
        </w:object>
      </w:r>
      <w:r w:rsidR="0090264B" w:rsidRPr="00AF7394">
        <w:rPr>
          <w:rFonts w:ascii="Times New Roman" w:eastAsia="Calibri" w:hAnsi="Times New Roman" w:cs="Times New Roman"/>
          <w:sz w:val="26"/>
          <w:szCs w:val="26"/>
        </w:rPr>
        <w:t xml:space="preserve">      </w:t>
      </w:r>
      <w:bookmarkStart w:id="10" w:name="_Hlk129347044"/>
      <w:proofErr w:type="gramStart"/>
      <w:r w:rsidR="0090264B" w:rsidRPr="00AF7394">
        <w:rPr>
          <w:rFonts w:ascii="Times New Roman" w:eastAsia="Calibri" w:hAnsi="Times New Roman" w:cs="Times New Roman"/>
          <w:sz w:val="26"/>
          <w:szCs w:val="26"/>
        </w:rPr>
        <w:t>( 0</w:t>
      </w:r>
      <w:proofErr w:type="gramEnd"/>
      <w:r w:rsidR="0090264B" w:rsidRPr="00AF7394">
        <w:rPr>
          <w:rFonts w:ascii="Times New Roman" w:eastAsia="Calibri" w:hAnsi="Times New Roman" w:cs="Times New Roman"/>
          <w:sz w:val="26"/>
          <w:szCs w:val="26"/>
        </w:rPr>
        <w:t>,5đ )</w:t>
      </w:r>
    </w:p>
    <w:bookmarkEnd w:id="10"/>
    <w:p w14:paraId="0E9397A5" w14:textId="0E2DFD69" w:rsidR="0090264B" w:rsidRPr="00AF7394" w:rsidRDefault="00F134B1" w:rsidP="0090264B">
      <w:pPr>
        <w:pStyle w:val="ListParagraph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F7394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00" w:dyaOrig="279" w14:anchorId="1598F588">
          <v:shape id="_x0000_i2089" type="#_x0000_t75" style="width:55.5pt;height:13.5pt" o:ole="">
            <v:imagedata r:id="rId39" o:title=""/>
          </v:shape>
          <o:OLEObject Type="Embed" ProgID="Equation.DSMT4" ShapeID="_x0000_i2089" DrawAspect="Content" ObjectID="_1741408182" r:id="rId40"/>
        </w:object>
      </w:r>
      <w:r w:rsidR="0090264B" w:rsidRPr="00AF7394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proofErr w:type="gramStart"/>
      <w:r w:rsidR="0090264B" w:rsidRPr="00AF7394">
        <w:rPr>
          <w:rFonts w:ascii="Times New Roman" w:eastAsia="Calibri" w:hAnsi="Times New Roman" w:cs="Times New Roman"/>
          <w:sz w:val="26"/>
          <w:szCs w:val="26"/>
        </w:rPr>
        <w:t>( 0</w:t>
      </w:r>
      <w:proofErr w:type="gramEnd"/>
      <w:r w:rsidR="0090264B" w:rsidRPr="00AF7394">
        <w:rPr>
          <w:rFonts w:ascii="Times New Roman" w:eastAsia="Calibri" w:hAnsi="Times New Roman" w:cs="Times New Roman"/>
          <w:sz w:val="26"/>
          <w:szCs w:val="26"/>
        </w:rPr>
        <w:t>,5đ )</w:t>
      </w:r>
    </w:p>
    <w:p w14:paraId="642665D7" w14:textId="05A5672E" w:rsidR="0090264B" w:rsidRPr="00AF7394" w:rsidRDefault="00F134B1" w:rsidP="003B7A8A">
      <w:pPr>
        <w:pStyle w:val="ListParagraph"/>
        <w:numPr>
          <w:ilvl w:val="0"/>
          <w:numId w:val="2"/>
        </w:num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F7394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3420" w:dyaOrig="740" w14:anchorId="32DA8ECF">
          <v:shape id="_x0000_i2090" type="#_x0000_t75" style="width:171pt;height:37.5pt" o:ole="">
            <v:imagedata r:id="rId41" o:title=""/>
          </v:shape>
          <o:OLEObject Type="Embed" ProgID="Equation.DSMT4" ShapeID="_x0000_i2090" DrawAspect="Content" ObjectID="_1741408183" r:id="rId42"/>
        </w:object>
      </w:r>
    </w:p>
    <w:p w14:paraId="2ACB14C1" w14:textId="6DB00AA2" w:rsidR="0090264B" w:rsidRPr="00AF7394" w:rsidRDefault="0090264B" w:rsidP="0090264B">
      <w:pPr>
        <w:pStyle w:val="ListParagraph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F7394">
        <w:rPr>
          <w:rFonts w:ascii="Times New Roman" w:eastAsia="Calibri" w:hAnsi="Times New Roman" w:cs="Times New Roman"/>
          <w:sz w:val="26"/>
          <w:szCs w:val="26"/>
        </w:rPr>
        <w:t xml:space="preserve">Áp dụng tính chất dãy tỉ số bằng nhau ta có: </w:t>
      </w:r>
    </w:p>
    <w:p w14:paraId="72DE141B" w14:textId="1DC4B3A4" w:rsidR="00F134B1" w:rsidRPr="00AF7394" w:rsidRDefault="00F134B1" w:rsidP="00F134B1">
      <w:pPr>
        <w:ind w:left="85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position w:val="-26"/>
          <w:sz w:val="28"/>
          <w:szCs w:val="28"/>
        </w:rPr>
        <w:object w:dxaOrig="3700" w:dyaOrig="680" w14:anchorId="4897DC1B">
          <v:shape id="_x0000_i2091" type="#_x0000_t75" style="width:185.25pt;height:33.75pt" o:ole="">
            <v:imagedata r:id="rId43" o:title=""/>
          </v:shape>
          <o:OLEObject Type="Embed" ProgID="Equation.DSMT4" ShapeID="_x0000_i2091" DrawAspect="Content" ObjectID="_1741408184" r:id="rId44"/>
        </w:object>
      </w:r>
      <w:r w:rsidR="009F00B5" w:rsidRPr="00AF7394">
        <w:rPr>
          <w:rFonts w:ascii="Times New Roman" w:eastAsia="Arial" w:hAnsi="Times New Roman" w:cs="Times New Roman"/>
          <w:sz w:val="28"/>
          <w:szCs w:val="28"/>
        </w:rPr>
        <w:t xml:space="preserve">           (1đ)</w:t>
      </w:r>
    </w:p>
    <w:bookmarkStart w:id="11" w:name="_Hlk129449076"/>
    <w:p w14:paraId="1DCE9C14" w14:textId="4735BA82" w:rsidR="0090264B" w:rsidRPr="00AF7394" w:rsidRDefault="00F134B1" w:rsidP="008C5BB8">
      <w:pPr>
        <w:ind w:left="851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F7394">
        <w:rPr>
          <w:rFonts w:ascii="Times New Roman" w:eastAsia="Calibri" w:hAnsi="Times New Roman" w:cs="Times New Roman"/>
          <w:position w:val="-92"/>
          <w:sz w:val="26"/>
          <w:szCs w:val="26"/>
        </w:rPr>
        <w:object w:dxaOrig="2580" w:dyaOrig="1960" w14:anchorId="397CBDAE">
          <v:shape id="_x0000_i2092" type="#_x0000_t75" style="width:129.75pt;height:97.5pt" o:ole="">
            <v:imagedata r:id="rId45" o:title=""/>
          </v:shape>
          <o:OLEObject Type="Embed" ProgID="Equation.DSMT4" ShapeID="_x0000_i2092" DrawAspect="Content" ObjectID="_1741408185" r:id="rId46"/>
        </w:object>
      </w:r>
      <w:bookmarkEnd w:id="11"/>
      <w:r w:rsidR="009F00B5" w:rsidRPr="00AF7394">
        <w:rPr>
          <w:rFonts w:ascii="Times New Roman" w:eastAsia="Calibri" w:hAnsi="Times New Roman" w:cs="Times New Roman"/>
          <w:sz w:val="26"/>
          <w:szCs w:val="26"/>
        </w:rPr>
        <w:t xml:space="preserve">                               (0,75đ)</w:t>
      </w:r>
    </w:p>
    <w:p w14:paraId="16E2479B" w14:textId="274930FA" w:rsidR="008C5BB8" w:rsidRPr="00AF7394" w:rsidRDefault="008C5BB8" w:rsidP="009F00B5">
      <w:pPr>
        <w:tabs>
          <w:tab w:val="left" w:pos="5880"/>
        </w:tabs>
        <w:ind w:left="851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  <w:r w:rsidRPr="00AF7394">
        <w:rPr>
          <w:rFonts w:ascii="Times New Roman" w:eastAsia="Calibri" w:hAnsi="Times New Roman" w:cs="Times New Roman"/>
          <w:sz w:val="26"/>
          <w:szCs w:val="26"/>
        </w:rPr>
        <w:t>Vậy</w:t>
      </w:r>
      <w:r w:rsidR="00F134B1" w:rsidRPr="00AF739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800" w:dyaOrig="320" w14:anchorId="00B8274F">
          <v:shape id="_x0000_i2093" type="#_x0000_t75" style="width:90pt;height:16.5pt" o:ole="">
            <v:imagedata r:id="rId47" o:title=""/>
          </v:shape>
          <o:OLEObject Type="Embed" ProgID="Equation.DSMT4" ShapeID="_x0000_i2093" DrawAspect="Content" ObjectID="_1741408186" r:id="rId48"/>
        </w:object>
      </w:r>
      <w:r w:rsidR="009F00B5" w:rsidRPr="00AF7394">
        <w:rPr>
          <w:rFonts w:ascii="Times New Roman" w:eastAsia="Calibri" w:hAnsi="Times New Roman" w:cs="Times New Roman"/>
          <w:sz w:val="26"/>
          <w:szCs w:val="26"/>
        </w:rPr>
        <w:tab/>
        <w:t>(0,25đ)</w:t>
      </w:r>
    </w:p>
    <w:bookmarkEnd w:id="8"/>
    <w:p w14:paraId="6A82015C" w14:textId="5F64D736" w:rsidR="00864391" w:rsidRPr="00AF7394" w:rsidRDefault="009F00B5" w:rsidP="00F134B1">
      <w:pPr>
        <w:pStyle w:val="ListParagraph"/>
        <w:spacing w:before="120" w:after="0" w:line="276" w:lineRule="auto"/>
        <w:ind w:left="1854" w:hanging="1145"/>
        <w:rPr>
          <w:rFonts w:ascii="Times New Roman" w:eastAsia="Arial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b/>
          <w:bCs/>
          <w:sz w:val="28"/>
          <w:szCs w:val="28"/>
          <w:lang w:val="vi-VN"/>
        </w:rPr>
        <w:t xml:space="preserve">Bài 2 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(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>1,5</w:t>
      </w:r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điểm)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>:</w:t>
      </w:r>
      <w:r w:rsidRPr="00AF7394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972718" w:rsidRPr="00AF7394">
        <w:rPr>
          <w:rFonts w:ascii="Times New Roman" w:eastAsia="Arial" w:hAnsi="Times New Roman" w:cs="Times New Roman"/>
          <w:sz w:val="28"/>
          <w:szCs w:val="28"/>
        </w:rPr>
        <w:t>Giải</w:t>
      </w:r>
    </w:p>
    <w:p w14:paraId="4C4617C7" w14:textId="77777777" w:rsidR="00972718" w:rsidRPr="00AF7394" w:rsidRDefault="00972718" w:rsidP="00972718">
      <w:pPr>
        <w:pStyle w:val="ListParagraph"/>
        <w:spacing w:before="120" w:after="0" w:line="276" w:lineRule="auto"/>
        <w:ind w:left="1854" w:hanging="1145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Gọi x là số công nhân hoàn thành công việc trong 15 ngày </w:t>
      </w:r>
      <w:r w:rsidRPr="00AF7394">
        <w:rPr>
          <w:rFonts w:ascii="Times New Roman" w:eastAsia="Arial" w:hAnsi="Times New Roman" w:cs="Times New Roman"/>
          <w:position w:val="-10"/>
          <w:sz w:val="28"/>
          <w:szCs w:val="28"/>
          <w:lang w:val="en-US"/>
        </w:rPr>
        <w:object w:dxaOrig="880" w:dyaOrig="360" w14:anchorId="4303C997">
          <v:shape id="_x0000_i2094" type="#_x0000_t75" style="width:43.5pt;height:18pt" o:ole="">
            <v:imagedata r:id="rId49" o:title=""/>
          </v:shape>
          <o:OLEObject Type="Embed" ProgID="Equation.DSMT4" ShapeID="_x0000_i2094" DrawAspect="Content" ObjectID="_1741408187" r:id="rId50"/>
        </w:object>
      </w:r>
    </w:p>
    <w:p w14:paraId="7765A12A" w14:textId="77777777" w:rsidR="00972718" w:rsidRPr="00AF7394" w:rsidRDefault="00972718" w:rsidP="00972718">
      <w:pPr>
        <w:pStyle w:val="ListParagraph"/>
        <w:spacing w:before="120" w:after="0" w:line="276" w:lineRule="auto"/>
        <w:ind w:left="1854" w:hanging="1145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en-US"/>
        </w:rPr>
        <w:t xml:space="preserve">Vì số công nhân và số ngày hoàn thành công việc tỉ lệ nghịch với nhau </w:t>
      </w:r>
    </w:p>
    <w:p w14:paraId="3F39A9AB" w14:textId="20C70E5D" w:rsidR="000D0D41" w:rsidRPr="00AF7394" w:rsidRDefault="00972718" w:rsidP="00972718">
      <w:pPr>
        <w:pStyle w:val="ListParagraph"/>
        <w:spacing w:before="120" w:after="0" w:line="276" w:lineRule="auto"/>
        <w:ind w:left="1854" w:hanging="1145"/>
        <w:rPr>
          <w:rFonts w:ascii="Times New Roman" w:hAnsi="Times New Roman" w:cs="Times New Roman"/>
          <w:lang w:val="fr-FR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Nên ta </w:t>
      </w:r>
      <w:proofErr w:type="gramStart"/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>có:</w:t>
      </w:r>
      <w:proofErr w:type="gramEnd"/>
      <w:r w:rsidRPr="00AF7394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r w:rsidR="000D0D41" w:rsidRPr="00AF739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AF7394">
        <w:rPr>
          <w:rFonts w:ascii="Times New Roman" w:hAnsi="Times New Roman" w:cs="Times New Roman"/>
          <w:position w:val="-12"/>
        </w:rPr>
        <w:object w:dxaOrig="1700" w:dyaOrig="360" w14:anchorId="221B9D3F">
          <v:shape id="_x0000_i2095" type="#_x0000_t75" style="width:85.5pt;height:18pt" o:ole="">
            <v:imagedata r:id="rId51" o:title=""/>
          </v:shape>
          <o:OLEObject Type="Embed" ProgID="Equation.DSMT4" ShapeID="_x0000_i2095" DrawAspect="Content" ObjectID="_1741408188" r:id="rId52"/>
        </w:object>
      </w:r>
    </w:p>
    <w:p w14:paraId="0F7ED00B" w14:textId="210BA9A0" w:rsidR="00972718" w:rsidRPr="00AF7394" w:rsidRDefault="00972718" w:rsidP="00972718">
      <w:pPr>
        <w:pStyle w:val="ListParagraph"/>
        <w:spacing w:before="120" w:after="0" w:line="276" w:lineRule="auto"/>
        <w:ind w:left="1854" w:hanging="1145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lang w:val="fr-FR"/>
        </w:rPr>
        <w:t xml:space="preserve">                          </w:t>
      </w:r>
      <w:r w:rsidRPr="00AF7394">
        <w:rPr>
          <w:rFonts w:ascii="Times New Roman" w:hAnsi="Times New Roman" w:cs="Times New Roman"/>
          <w:position w:val="-28"/>
          <w:sz w:val="28"/>
          <w:szCs w:val="28"/>
        </w:rPr>
        <w:object w:dxaOrig="2160" w:dyaOrig="740" w14:anchorId="6BFCE95D">
          <v:shape id="_x0000_i2096" type="#_x0000_t75" style="width:108pt;height:37.5pt" o:ole="">
            <v:imagedata r:id="rId53" o:title=""/>
          </v:shape>
          <o:OLEObject Type="Embed" ProgID="Equation.DSMT4" ShapeID="_x0000_i2096" DrawAspect="Content" ObjectID="_1741408189" r:id="rId54"/>
        </w:objec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>(Công nhân)</w:t>
      </w:r>
    </w:p>
    <w:p w14:paraId="2F977003" w14:textId="2172BBF8" w:rsidR="0090264B" w:rsidRPr="00AF7394" w:rsidRDefault="00972718" w:rsidP="00C37BC0">
      <w:pPr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F739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          Vậy để hoàn thành công việc trong 15 ngày thì số công nhân cần tang thêm là :</w:t>
      </w:r>
    </w:p>
    <w:p w14:paraId="0BF46BA0" w14:textId="34F97CAE" w:rsidR="0090264B" w:rsidRPr="00AF7394" w:rsidRDefault="00972718" w:rsidP="00C37BC0">
      <w:pPr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F739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                                   </w:t>
      </w:r>
      <w:r w:rsidRPr="00AF7394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00" w:dyaOrig="279" w14:anchorId="62FFE9DD">
          <v:shape id="_x0000_i2097" type="#_x0000_t75" style="width:55.5pt;height:13.5pt" o:ole="">
            <v:imagedata r:id="rId55" o:title=""/>
          </v:shape>
          <o:OLEObject Type="Embed" ProgID="Equation.DSMT4" ShapeID="_x0000_i2097" DrawAspect="Content" ObjectID="_1741408190" r:id="rId56"/>
        </w:object>
      </w:r>
      <w:r w:rsidRPr="00AF739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(Công nhân)</w:t>
      </w:r>
    </w:p>
    <w:p w14:paraId="46CA74BC" w14:textId="2C8CE9FE" w:rsidR="00972718" w:rsidRPr="00AF7394" w:rsidRDefault="00972718" w:rsidP="00972718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bookmarkStart w:id="12" w:name="_Hlk129490715"/>
      <w:r w:rsidRPr="00AF7394">
        <w:rPr>
          <w:rFonts w:ascii="Times New Roman" w:eastAsia="Arial" w:hAnsi="Times New Roman" w:cs="Times New Roman"/>
          <w:b/>
          <w:sz w:val="28"/>
          <w:szCs w:val="28"/>
          <w:lang w:val="vi-VN"/>
        </w:rPr>
        <w:t>Bài 3(0,5đ):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Cho đa thức M(x)= -4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  <w:t>5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-7x</w:t>
      </w:r>
      <w:r w:rsidRPr="00AF7394">
        <w:rPr>
          <w:rFonts w:ascii="Times New Roman" w:eastAsia="Arial" w:hAnsi="Times New Roman" w:cs="Times New Roman"/>
          <w:sz w:val="28"/>
          <w:szCs w:val="28"/>
          <w:vertAlign w:val="superscript"/>
          <w:lang w:val="vi-VN"/>
        </w:rPr>
        <w:t>2</w: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+11x -2</w:t>
      </w:r>
    </w:p>
    <w:p w14:paraId="5FED1FDE" w14:textId="500A76F9" w:rsidR="00972718" w:rsidRPr="00AF7394" w:rsidRDefault="00972718" w:rsidP="003B7A8A">
      <w:pPr>
        <w:pStyle w:val="ListParagraph"/>
        <w:numPr>
          <w:ilvl w:val="0"/>
          <w:numId w:val="7"/>
        </w:numPr>
        <w:spacing w:before="120" w:after="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Hãy xác định bậc, hệ số cao nhất, hệ số tự do của đa thức M(x)</w:t>
      </w:r>
    </w:p>
    <w:p w14:paraId="26EC841B" w14:textId="77777777" w:rsidR="00972718" w:rsidRPr="00AF7394" w:rsidRDefault="00972718" w:rsidP="00972718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Bậc : 5    </w:t>
      </w:r>
    </w:p>
    <w:p w14:paraId="5A94CE55" w14:textId="77777777" w:rsidR="00972718" w:rsidRPr="00AF7394" w:rsidRDefault="00972718" w:rsidP="00972718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Hệ số cao nhất : -4</w:t>
      </w:r>
    </w:p>
    <w:p w14:paraId="19BC7A82" w14:textId="77777777" w:rsidR="00972718" w:rsidRPr="00AF7394" w:rsidRDefault="00972718" w:rsidP="00972718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Hệ số tự do: -2</w:t>
      </w:r>
    </w:p>
    <w:p w14:paraId="50543BF7" w14:textId="6C822C8A" w:rsidR="00972718" w:rsidRPr="00AF7394" w:rsidRDefault="00972718" w:rsidP="00972718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Đúng 1 kq 0,25; Đúng cả 3 kq: 0,5</w:t>
      </w:r>
    </w:p>
    <w:p w14:paraId="402F86DB" w14:textId="53BAACBE" w:rsidR="003E4738" w:rsidRPr="00AF7394" w:rsidRDefault="003E4738" w:rsidP="003B7A8A">
      <w:pPr>
        <w:pStyle w:val="ListParagraph"/>
        <w:numPr>
          <w:ilvl w:val="0"/>
          <w:numId w:val="7"/>
        </w:numPr>
        <w:spacing w:before="120" w:after="0" w:line="276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lastRenderedPageBreak/>
        <w:t xml:space="preserve">Thay x= – 1 vào đa thức </w:t>
      </w:r>
      <w:bookmarkStart w:id="13" w:name="_Hlk130360868"/>
      <w:r w:rsidRPr="00AF7394">
        <w:rPr>
          <w:rFonts w:ascii="Times New Roman" w:eastAsia="Arial" w:hAnsi="Times New Roman" w:cs="Times New Roman"/>
          <w:position w:val="-14"/>
          <w:sz w:val="28"/>
          <w:szCs w:val="28"/>
        </w:rPr>
        <w:object w:dxaOrig="660" w:dyaOrig="400" w14:anchorId="5ECD9AC2">
          <v:shape id="_x0000_i2098" type="#_x0000_t75" style="width:33pt;height:19.5pt" o:ole="">
            <v:imagedata r:id="rId57" o:title=""/>
          </v:shape>
          <o:OLEObject Type="Embed" ProgID="Equation.DSMT4" ShapeID="_x0000_i2098" DrawAspect="Content" ObjectID="_1741408191" r:id="rId58"/>
        </w:objec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= </w:t>
      </w:r>
      <w:r w:rsidRPr="00AF7394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object w:dxaOrig="1900" w:dyaOrig="320" w14:anchorId="38F947F0">
          <v:shape id="_x0000_i2099" type="#_x0000_t75" style="width:95.25pt;height:16.5pt" o:ole="">
            <v:imagedata r:id="rId12" o:title=""/>
          </v:shape>
          <o:OLEObject Type="Embed" ProgID="Equation.DSMT4" ShapeID="_x0000_i2099" DrawAspect="Content" ObjectID="_1741408192" r:id="rId59"/>
        </w:object>
      </w:r>
      <w:bookmarkEnd w:id="13"/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ta được: </w:t>
      </w:r>
    </w:p>
    <w:p w14:paraId="58F39069" w14:textId="76F37C85" w:rsidR="00972718" w:rsidRPr="00AF7394" w:rsidRDefault="003E4738" w:rsidP="003E4738">
      <w:pPr>
        <w:pStyle w:val="ListParagraph"/>
        <w:spacing w:before="120" w:after="0" w:line="276" w:lineRule="auto"/>
        <w:ind w:left="92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position w:val="-30"/>
          <w:sz w:val="28"/>
          <w:szCs w:val="28"/>
          <w:lang w:val="vi-VN"/>
        </w:rPr>
        <w:object w:dxaOrig="3600" w:dyaOrig="720" w14:anchorId="5135719B">
          <v:shape id="_x0000_i2100" type="#_x0000_t75" style="width:180.75pt;height:36.75pt" o:ole="">
            <v:imagedata r:id="rId60" o:title=""/>
          </v:shape>
          <o:OLEObject Type="Embed" ProgID="Equation.DSMT4" ShapeID="_x0000_i2100" DrawAspect="Content" ObjectID="_1741408193" r:id="rId61"/>
        </w:object>
      </w: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                             </w:t>
      </w:r>
      <w:bookmarkStart w:id="14" w:name="_Hlk130361085"/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>(0,25đ)</w:t>
      </w:r>
      <w:bookmarkEnd w:id="14"/>
    </w:p>
    <w:p w14:paraId="14F77704" w14:textId="32656CD9" w:rsidR="0090264B" w:rsidRPr="00AF7394" w:rsidRDefault="003E4738" w:rsidP="00D570A6">
      <w:pPr>
        <w:spacing w:before="120" w:after="0" w:line="276" w:lineRule="auto"/>
        <w:ind w:firstLine="567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Vậy x= – 1 là nghiệm của đa thức </w:t>
      </w:r>
      <w:bookmarkStart w:id="15" w:name="_Hlk130361020"/>
      <w:r w:rsidRPr="00AF7394">
        <w:rPr>
          <w:rFonts w:ascii="Times New Roman" w:eastAsia="Arial" w:hAnsi="Times New Roman" w:cs="Times New Roman"/>
          <w:position w:val="-14"/>
          <w:sz w:val="28"/>
          <w:szCs w:val="28"/>
        </w:rPr>
        <w:object w:dxaOrig="660" w:dyaOrig="400" w14:anchorId="33C8ED23">
          <v:shape id="_x0000_i2101" type="#_x0000_t75" style="width:33pt;height:19.5pt" o:ole="">
            <v:imagedata r:id="rId57" o:title=""/>
          </v:shape>
          <o:OLEObject Type="Embed" ProgID="Equation.DSMT4" ShapeID="_x0000_i2101" DrawAspect="Content" ObjectID="_1741408194" r:id="rId62"/>
        </w:object>
      </w:r>
      <w:bookmarkEnd w:id="15"/>
      <w:r w:rsidRPr="00AF739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                      (0,25đ)</w:t>
      </w:r>
    </w:p>
    <w:p w14:paraId="100F65A6" w14:textId="7F3534D0" w:rsidR="0090264B" w:rsidRPr="00AF7394" w:rsidRDefault="008C4751" w:rsidP="008C4751">
      <w:pPr>
        <w:ind w:firstLine="567"/>
        <w:jc w:val="both"/>
        <w:rPr>
          <w:rFonts w:ascii="Times New Roman" w:eastAsia="Arial" w:hAnsi="Times New Roman" w:cs="Times New Roman"/>
          <w:sz w:val="28"/>
          <w:szCs w:val="28"/>
        </w:rPr>
      </w:pPr>
      <w:bookmarkStart w:id="16" w:name="_Hlk129449262"/>
      <w:bookmarkEnd w:id="12"/>
      <w:r w:rsidRPr="00AF7394">
        <w:rPr>
          <w:rFonts w:ascii="Times New Roman" w:eastAsia="Arial" w:hAnsi="Times New Roman" w:cs="Times New Roman"/>
          <w:b/>
          <w:bCs/>
          <w:sz w:val="28"/>
          <w:szCs w:val="28"/>
        </w:rPr>
        <w:t>Bài 4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 xml:space="preserve"> (1,5 điểm)</w:t>
      </w:r>
      <w:r w:rsidRPr="00AF7394">
        <w:rPr>
          <w:rFonts w:ascii="Times New Roman" w:eastAsia="Arial" w:hAnsi="Times New Roman" w:cs="Times New Roman"/>
          <w:sz w:val="28"/>
          <w:szCs w:val="28"/>
        </w:rPr>
        <w:t>:</w:t>
      </w:r>
    </w:p>
    <w:bookmarkEnd w:id="16"/>
    <w:p w14:paraId="647C2FA0" w14:textId="016D8041" w:rsidR="004B40FE" w:rsidRPr="00AF7394" w:rsidRDefault="004B40FE" w:rsidP="003B7A8A">
      <w:pPr>
        <w:pStyle w:val="ListParagraph"/>
        <w:numPr>
          <w:ilvl w:val="0"/>
          <w:numId w:val="8"/>
        </w:numPr>
        <w:jc w:val="both"/>
        <w:rPr>
          <w:rFonts w:ascii="Times New Roman" w:eastAsia="Arial" w:hAnsi="Times New Roman" w:cs="Times New Roman"/>
          <w:sz w:val="28"/>
          <w:szCs w:val="28"/>
        </w:rPr>
      </w:pPr>
    </w:p>
    <w:p w14:paraId="5234469E" w14:textId="1B85A163" w:rsidR="00D570A6" w:rsidRPr="00AF7394" w:rsidRDefault="00D570A6" w:rsidP="00773877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F7394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460" w:dyaOrig="800" w14:anchorId="71560DBE">
          <v:shape id="_x0000_i2102" type="#_x0000_t75" style="width:172.5pt;height:40.5pt" o:ole="">
            <v:imagedata r:id="rId63" o:title=""/>
          </v:shape>
          <o:OLEObject Type="Embed" ProgID="Equation.DSMT4" ShapeID="_x0000_i2102" DrawAspect="Content" ObjectID="_1741408195" r:id="rId64"/>
        </w:object>
      </w:r>
      <w:r w:rsidR="00B301D6" w:rsidRPr="00AF739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(0,25đ)</w:t>
      </w:r>
    </w:p>
    <w:p w14:paraId="1CA87D83" w14:textId="18BB93A8" w:rsidR="00D570A6" w:rsidRPr="00AF7394" w:rsidRDefault="00D570A6" w:rsidP="00773877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F7394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580" w:dyaOrig="800" w14:anchorId="407A1190">
          <v:shape id="_x0000_i2103" type="#_x0000_t75" style="width:178.5pt;height:40.5pt" o:ole="">
            <v:imagedata r:id="rId65" o:title=""/>
          </v:shape>
          <o:OLEObject Type="Embed" ProgID="Equation.DSMT4" ShapeID="_x0000_i2103" DrawAspect="Content" ObjectID="_1741408196" r:id="rId66"/>
        </w:object>
      </w:r>
      <w:r w:rsidR="00B301D6" w:rsidRPr="00AF739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(0,25đ)</w:t>
      </w:r>
    </w:p>
    <w:p w14:paraId="0E6A0073" w14:textId="57C65844" w:rsidR="004B40FE" w:rsidRPr="00AF7394" w:rsidRDefault="00B301D6" w:rsidP="003B7A8A">
      <w:pPr>
        <w:pStyle w:val="ListParagraph"/>
        <w:numPr>
          <w:ilvl w:val="0"/>
          <w:numId w:val="8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F7394">
        <w:rPr>
          <w:rFonts w:ascii="Times New Roman" w:eastAsia="Times New Roman" w:hAnsi="Times New Roman" w:cs="Times New Roman"/>
          <w:sz w:val="28"/>
          <w:szCs w:val="28"/>
        </w:rPr>
        <w:t>(0,5đ.2)</w:t>
      </w:r>
    </w:p>
    <w:bookmarkStart w:id="17" w:name="_Hlk130362368"/>
    <w:p w14:paraId="220797B5" w14:textId="77777777" w:rsidR="003B7A8A" w:rsidRPr="00AF7394" w:rsidRDefault="004B40FE" w:rsidP="00B301D6">
      <w:pPr>
        <w:ind w:left="567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F7394"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3920" w:dyaOrig="1240" w14:anchorId="05186B4F">
          <v:shape id="_x0000_i2104" type="#_x0000_t75" style="width:196.5pt;height:61.5pt" o:ole="">
            <v:imagedata r:id="rId67" o:title=""/>
          </v:shape>
          <o:OLEObject Type="Embed" ProgID="Equation.DSMT4" ShapeID="_x0000_i2104" DrawAspect="Content" ObjectID="_1741408197" r:id="rId68"/>
        </w:object>
      </w:r>
      <w:bookmarkEnd w:id="17"/>
      <w:r w:rsidR="00B301D6" w:rsidRPr="00AF7394">
        <w:rPr>
          <w:rFonts w:ascii="Times New Roman" w:eastAsia="Times New Roman" w:hAnsi="Times New Roman" w:cs="Times New Roman"/>
          <w:sz w:val="28"/>
          <w:szCs w:val="28"/>
        </w:rPr>
        <w:t xml:space="preserve">               </w:t>
      </w:r>
      <w:r w:rsidRPr="00AF7394">
        <w:rPr>
          <w:rFonts w:ascii="Times New Roman" w:eastAsia="Times New Roman" w:hAnsi="Times New Roman" w:cs="Times New Roman"/>
          <w:position w:val="-56"/>
          <w:sz w:val="28"/>
          <w:szCs w:val="28"/>
        </w:rPr>
        <w:object w:dxaOrig="3820" w:dyaOrig="1240" w14:anchorId="5A369F10">
          <v:shape id="_x0000_i2105" type="#_x0000_t75" style="width:190.5pt;height:61.5pt" o:ole="">
            <v:imagedata r:id="rId69" o:title=""/>
          </v:shape>
          <o:OLEObject Type="Embed" ProgID="Equation.DSMT4" ShapeID="_x0000_i2105" DrawAspect="Content" ObjectID="_1741408198" r:id="rId70"/>
        </w:object>
      </w:r>
      <w:r w:rsidR="00B301D6" w:rsidRPr="00AF739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34C4167D" w14:textId="1BB7433A" w:rsidR="003B7A8A" w:rsidRPr="00AF7394" w:rsidRDefault="003B7A8A" w:rsidP="003B7A8A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AF7394">
        <w:rPr>
          <w:rFonts w:ascii="Times New Roman" w:eastAsia="Arial" w:hAnsi="Times New Roman" w:cs="Times New Roman"/>
          <w:b/>
          <w:bCs/>
          <w:sz w:val="28"/>
          <w:szCs w:val="28"/>
        </w:rPr>
        <w:t>Bài 5</w:t>
      </w:r>
      <w:r w:rsidRPr="00AF7394">
        <w:rPr>
          <w:rFonts w:ascii="Times New Roman" w:eastAsia="Arial" w:hAnsi="Times New Roman" w:cs="Times New Roman"/>
          <w:b/>
          <w:sz w:val="28"/>
          <w:szCs w:val="28"/>
        </w:rPr>
        <w:t xml:space="preserve"> (0,5 điểm)</w:t>
      </w:r>
      <w:r w:rsidRPr="00AF7394">
        <w:rPr>
          <w:rFonts w:ascii="Times New Roman" w:eastAsia="Arial" w:hAnsi="Times New Roman" w:cs="Times New Roman"/>
          <w:sz w:val="28"/>
          <w:szCs w:val="28"/>
        </w:rPr>
        <w:t>:</w:t>
      </w:r>
      <w:r w:rsidRPr="00AF7394">
        <w:rPr>
          <w:rFonts w:ascii="Times New Roman" w:hAnsi="Times New Roman" w:cs="Times New Roman"/>
          <w:sz w:val="28"/>
          <w:szCs w:val="28"/>
        </w:rPr>
        <w:t xml:space="preserve"> Chiều dài của hình chữ nhật là:</w:t>
      </w:r>
    </w:p>
    <w:p w14:paraId="10A0FBE3" w14:textId="72079E94" w:rsidR="003B7A8A" w:rsidRPr="00AF7394" w:rsidRDefault="003B7A8A" w:rsidP="003B7A8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( 4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AF739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+ 4y – 3) : (2y – 1) = 2y + 3 (cm)                           </w:t>
      </w:r>
    </w:p>
    <w:p w14:paraId="20EE22C1" w14:textId="4B5F4C86" w:rsidR="00D570A6" w:rsidRPr="00AF7394" w:rsidRDefault="00B301D6" w:rsidP="00B301D6">
      <w:pPr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>Bài 6 (1,0 điểm</w:t>
      </w:r>
      <w:proofErr w:type="gramStart"/>
      <w:r w:rsidRPr="00AF7394">
        <w:rPr>
          <w:rFonts w:ascii="Times New Roman" w:hAnsi="Times New Roman" w:cs="Times New Roman"/>
          <w:b/>
          <w:bCs/>
          <w:sz w:val="28"/>
          <w:szCs w:val="28"/>
          <w:lang w:val="fr-FR"/>
        </w:rPr>
        <w:t>):</w:t>
      </w:r>
      <w:proofErr w:type="gramEnd"/>
    </w:p>
    <w:p w14:paraId="6F238028" w14:textId="53AC862C" w:rsidR="00B301D6" w:rsidRPr="00AF7394" w:rsidRDefault="00B301D6" w:rsidP="003B7A8A">
      <w:pPr>
        <w:pStyle w:val="ListParagraph"/>
        <w:numPr>
          <w:ilvl w:val="0"/>
          <w:numId w:val="9"/>
        </w:numPr>
        <w:spacing w:after="0"/>
        <w:ind w:left="284" w:firstLine="0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Biến cố chắc </w:t>
      </w:r>
      <w:proofErr w:type="gramStart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>chắn:</w:t>
      </w:r>
      <w:proofErr w:type="gramEnd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iến cố C</w:t>
      </w:r>
    </w:p>
    <w:p w14:paraId="3FF87691" w14:textId="77777777" w:rsidR="00B301D6" w:rsidRPr="00AF7394" w:rsidRDefault="00B301D6" w:rsidP="00B301D6">
      <w:pPr>
        <w:tabs>
          <w:tab w:val="left" w:pos="5328"/>
        </w:tabs>
        <w:spacing w:after="0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Biến cố không </w:t>
      </w:r>
      <w:proofErr w:type="gramStart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>thể:</w:t>
      </w:r>
      <w:proofErr w:type="gramEnd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iến cố B</w:t>
      </w:r>
    </w:p>
    <w:p w14:paraId="39E97237" w14:textId="6D7F060A" w:rsidR="00B301D6" w:rsidRPr="00AF7394" w:rsidRDefault="00B301D6" w:rsidP="00B301D6">
      <w:pPr>
        <w:tabs>
          <w:tab w:val="left" w:pos="5328"/>
        </w:tabs>
        <w:spacing w:after="0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Biến cố ngẫu </w:t>
      </w:r>
      <w:proofErr w:type="gramStart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>nhiên:</w:t>
      </w:r>
      <w:proofErr w:type="gramEnd"/>
      <w:r w:rsidRPr="00AF739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iến cố A</w:t>
      </w:r>
    </w:p>
    <w:p w14:paraId="3D17988E" w14:textId="6637B7D1" w:rsidR="00B301D6" w:rsidRPr="00AF7394" w:rsidRDefault="00B301D6" w:rsidP="003B7A8A">
      <w:pPr>
        <w:pStyle w:val="ListParagraph"/>
        <w:numPr>
          <w:ilvl w:val="0"/>
          <w:numId w:val="9"/>
        </w:numPr>
        <w:tabs>
          <w:tab w:val="left" w:pos="5328"/>
        </w:tabs>
        <w:spacing w:after="0"/>
        <w:rPr>
          <w:rFonts w:ascii="Times New Roman" w:eastAsia="Calibri" w:hAnsi="Times New Roman" w:cs="Times New Roman"/>
          <w:sz w:val="28"/>
          <w:szCs w:val="28"/>
          <w:lang w:val="fr-FR"/>
        </w:rPr>
      </w:pPr>
    </w:p>
    <w:p w14:paraId="4BCF8424" w14:textId="46DAF582" w:rsidR="00B301D6" w:rsidRPr="00AF7394" w:rsidRDefault="00B301D6" w:rsidP="00B301D6">
      <w:pPr>
        <w:tabs>
          <w:tab w:val="left" w:pos="5328"/>
        </w:tabs>
        <w:spacing w:after="0"/>
        <w:ind w:left="709"/>
        <w:rPr>
          <w:rFonts w:ascii="Times New Roman" w:eastAsia="Calibri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sz w:val="28"/>
          <w:szCs w:val="28"/>
        </w:rPr>
        <w:t xml:space="preserve">Do 6 kết quả đều có khả năng xảy ra như nhau nên xác suất của biến cố A là </w:t>
      </w:r>
      <w:r w:rsidRPr="00AF7394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100" w:dyaOrig="720" w14:anchorId="71BBC3D0">
          <v:shape id="_x0000_i2106" type="#_x0000_t75" style="width:54.75pt;height:36pt" o:ole="">
            <v:imagedata r:id="rId71" o:title=""/>
          </v:shape>
          <o:OLEObject Type="Embed" ProgID="Equation.DSMT4" ShapeID="_x0000_i2106" DrawAspect="Content" ObjectID="_1741408199" r:id="rId72"/>
        </w:object>
      </w:r>
    </w:p>
    <w:p w14:paraId="167182FF" w14:textId="721881BD" w:rsidR="00B301D6" w:rsidRPr="00AF7394" w:rsidRDefault="00B301D6" w:rsidP="00B301D6">
      <w:pPr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F7394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7E641D22" wp14:editId="59C8C24C">
            <wp:simplePos x="0" y="0"/>
            <wp:positionH relativeFrom="column">
              <wp:posOffset>1082040</wp:posOffset>
            </wp:positionH>
            <wp:positionV relativeFrom="paragraph">
              <wp:posOffset>284480</wp:posOffset>
            </wp:positionV>
            <wp:extent cx="3924300" cy="27686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76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7394">
        <w:rPr>
          <w:rFonts w:ascii="Times New Roman" w:hAnsi="Times New Roman" w:cs="Times New Roman"/>
          <w:b/>
          <w:bCs/>
          <w:sz w:val="28"/>
          <w:szCs w:val="28"/>
        </w:rPr>
        <w:t>Bài 7 (3,5 điểm):</w:t>
      </w:r>
    </w:p>
    <w:p w14:paraId="67069A41" w14:textId="31362CCB" w:rsidR="00A10CC8" w:rsidRPr="00AF7394" w:rsidRDefault="00A10CC8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0661286A" w14:textId="51C3882D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554C044F" w14:textId="604E1BFF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2F94E28D" w14:textId="7DC3F7B0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62020B2E" w14:textId="0373C173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0AD1152C" w14:textId="1225FBE6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563D61E6" w14:textId="0BE18901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665193AC" w14:textId="629B230C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749C5CF9" w14:textId="2DA79F97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12A22353" w14:textId="7131D4DB" w:rsidR="00B301D6" w:rsidRPr="00AF7394" w:rsidRDefault="00B301D6" w:rsidP="00A10CC8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</w:rPr>
      </w:pPr>
    </w:p>
    <w:p w14:paraId="7C09C875" w14:textId="1E5C3D72" w:rsidR="00B301D6" w:rsidRPr="00AF7394" w:rsidRDefault="00B301D6" w:rsidP="003B7A8A">
      <w:pPr>
        <w:spacing w:before="120" w:after="120" w:line="276" w:lineRule="auto"/>
        <w:rPr>
          <w:rFonts w:ascii="Times New Roman" w:hAnsi="Times New Roman" w:cs="Times New Roman"/>
          <w:sz w:val="28"/>
          <w:szCs w:val="28"/>
        </w:rPr>
      </w:pPr>
    </w:p>
    <w:p w14:paraId="196359F6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a) Xét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2FFE0111">
          <v:shape id="_x0000_i2107" type="#_x0000_t75" style="width:40.5pt;height:15pt" o:ole="">
            <v:imagedata r:id="rId74" o:title=""/>
          </v:shape>
          <o:OLEObject Type="Embed" ProgID="Equation.DSMT4" ShapeID="_x0000_i2107" DrawAspect="Content" ObjectID="_1741408200" r:id="rId75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có: </w:t>
      </w:r>
    </w:p>
    <w:p w14:paraId="137EF6A1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3060" w:dyaOrig="400" w14:anchorId="3E7BB501">
          <v:shape id="_x0000_i2108" type="#_x0000_t75" style="width:153pt;height:19.5pt" o:ole="">
            <v:imagedata r:id="rId76" o:title=""/>
          </v:shape>
          <o:OLEObject Type="Embed" ProgID="Equation.DSMT4" ShapeID="_x0000_i2108" DrawAspect="Content" ObjectID="_1741408201" r:id="rId77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(Tổng ba góc trong một tam giác)</w:t>
      </w:r>
    </w:p>
    <w:p w14:paraId="08C8442D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2680" w:dyaOrig="400" w14:anchorId="2ADBBA4F">
          <v:shape id="_x0000_i2109" type="#_x0000_t75" style="width:133.5pt;height:19.5pt" o:ole="">
            <v:imagedata r:id="rId78" o:title=""/>
          </v:shape>
          <o:OLEObject Type="Embed" ProgID="Equation.DSMT4" ShapeID="_x0000_i2109" DrawAspect="Content" ObjectID="_1741408202" r:id="rId79"/>
        </w:object>
      </w:r>
    </w:p>
    <w:p w14:paraId="05EC22FB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</w:t>
      </w:r>
      <w:bookmarkStart w:id="18" w:name="_Hlk130283618"/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639" w:dyaOrig="400" w14:anchorId="4A874576">
          <v:shape id="_x0000_i2110" type="#_x0000_t75" style="width:32.25pt;height:19.5pt" o:ole="">
            <v:imagedata r:id="rId80" o:title=""/>
          </v:shape>
          <o:OLEObject Type="Embed" ProgID="Equation.DSMT4" ShapeID="_x0000_i2110" DrawAspect="Content" ObjectID="_1741408203" r:id="rId81"/>
        </w:object>
      </w:r>
      <w:bookmarkEnd w:id="18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2700" w:dyaOrig="360" w14:anchorId="428094C3">
          <v:shape id="_x0000_i2111" type="#_x0000_t75" style="width:135pt;height:18.75pt" o:ole="">
            <v:imagedata r:id="rId82" o:title=""/>
          </v:shape>
          <o:OLEObject Type="Embed" ProgID="Equation.DSMT4" ShapeID="_x0000_i2111" DrawAspect="Content" ObjectID="_1741408204" r:id="rId83"/>
        </w:object>
      </w:r>
    </w:p>
    <w:p w14:paraId="4F06A63D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Xét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59D7CEF6">
          <v:shape id="_x0000_i2112" type="#_x0000_t75" style="width:40.5pt;height:15pt" o:ole="">
            <v:imagedata r:id="rId74" o:title=""/>
          </v:shape>
          <o:OLEObject Type="Embed" ProgID="Equation.DSMT4" ShapeID="_x0000_i2112" DrawAspect="Content" ObjectID="_1741408205" r:id="rId84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có: </w:t>
      </w:r>
    </w:p>
    <w:p w14:paraId="4D244EB2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4819" w:dyaOrig="540" w14:anchorId="472B9034">
          <v:shape id="_x0000_i2113" type="#_x0000_t75" style="width:241.5pt;height:27pt" o:ole="">
            <v:imagedata r:id="rId85" o:title=""/>
          </v:shape>
          <o:OLEObject Type="Embed" ProgID="Equation.DSMT4" ShapeID="_x0000_i2113" DrawAspect="Content" ObjectID="_1741408206" r:id="rId86"/>
        </w:object>
      </w:r>
    </w:p>
    <w:p w14:paraId="04EBE905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Nên:    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en-US"/>
        </w:rPr>
        <w:t>AB  &lt;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AC  &lt;BC (Quan hệ giữa cạnh và góc trong một tam giác)</w:t>
      </w:r>
    </w:p>
    <w:p w14:paraId="69571CEF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bookmarkStart w:id="19" w:name="_Hlk130283481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Xét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2040" w:dyaOrig="360" w14:anchorId="6D47F6C0">
          <v:shape id="_x0000_i2114" type="#_x0000_t75" style="width:102pt;height:18.75pt" o:ole="">
            <v:imagedata r:id="rId87" o:title=""/>
          </v:shape>
          <o:OLEObject Type="Embed" ProgID="Equation.DSMT4" ShapeID="_x0000_i2114" DrawAspect="Content" ObjectID="_1741408207" r:id="rId88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có: </w:t>
      </w:r>
    </w:p>
    <w:p w14:paraId="4DFDFEE6" w14:textId="1DECFAE3" w:rsidR="00B301D6" w:rsidRPr="00AF7394" w:rsidRDefault="00FD1564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C cạnh chung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B=AD  (gt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w:object w:dxaOrig="639" w:dyaOrig="400" w14:anchorId="5144D4DD">
                      <v:shape id="_x0000_i2129" type="#_x0000_t75" style="width:32.25pt;height:19.5pt" o:ole="">
                        <v:imagedata r:id="rId89" o:title=""/>
                      </v:shape>
                      <o:OLEObject Type="Embed" ProgID="Equation.DSMT4" ShapeID="_x0000_i2129" DrawAspect="Content" ObjectID="_1741408208" r:id="rId90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w:object w:dxaOrig="660" w:dyaOrig="400" w14:anchorId="58A7020B">
                      <v:shape id="_x0000_i2130" type="#_x0000_t75" style="width:33pt;height:19.5pt" o:ole="">
                        <v:imagedata r:id="rId91" o:title=""/>
                      </v:shape>
                      <o:OLEObject Type="Embed" ProgID="Equation.DSMT4" ShapeID="_x0000_i2130" DrawAspect="Content" ObjectID="_1741408209" r:id="rId9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w:object w:dxaOrig="460" w:dyaOrig="300" w14:anchorId="1A063F15">
                      <v:shape id="_x0000_i2131" type="#_x0000_t75" style="width:23.25pt;height:15pt" o:ole="">
                        <v:imagedata r:id="rId93" o:title=""/>
                      </v:shape>
                      <o:OLEObject Type="Embed" ProgID="Equation.DSMT4" ShapeID="_x0000_i2131" DrawAspect="Content" ObjectID="_1741408210" r:id="rId94"/>
                    </w:object>
                  </m:r>
                </m:e>
              </m:eqArr>
            </m:e>
          </m:d>
        </m:oMath>
      </m:oMathPara>
    </w:p>
    <w:p w14:paraId="2428A3FC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          Nên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840" w:dyaOrig="300" w14:anchorId="69AA5916">
          <v:shape id="_x0000_i2115" type="#_x0000_t75" style="width:91.5pt;height:15pt" o:ole="">
            <v:imagedata r:id="rId95" o:title=""/>
          </v:shape>
          <o:OLEObject Type="Embed" ProgID="Equation.DSMT4" ShapeID="_x0000_i2115" DrawAspect="Content" ObjectID="_1741408211" r:id="rId96"/>
        </w:object>
      </w: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(c.g.c)</w:t>
      </w:r>
    </w:p>
    <w:bookmarkEnd w:id="19"/>
    <w:p w14:paraId="4627B9A3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c) Ta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có: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7D0979CD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CA là đường trung tuyến của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4728A2B2">
          <v:shape id="_x0000_i2116" type="#_x0000_t75" style="width:40.5pt;height:15pt" o:ole="">
            <v:imagedata r:id="rId97" o:title=""/>
          </v:shape>
          <o:OLEObject Type="Embed" ProgID="Equation.DSMT4" ShapeID="_x0000_i2116" DrawAspect="Content" ObjectID="_1741408212" r:id="rId98"/>
        </w:objec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(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en-US"/>
        </w:rPr>
        <w:t>AB=AD nên A là trung điểm của BC)</w:t>
      </w:r>
    </w:p>
    <w:p w14:paraId="6F92BAA3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DE là đường trung tuyến của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7CF66140">
          <v:shape id="_x0000_i2117" type="#_x0000_t75" style="width:40.5pt;height:15pt" o:ole="">
            <v:imagedata r:id="rId97" o:title=""/>
          </v:shape>
          <o:OLEObject Type="Embed" ProgID="Equation.DSMT4" ShapeID="_x0000_i2117" DrawAspect="Content" ObjectID="_1741408213" r:id="rId99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(E là trung điểm BC)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200" w:dyaOrig="300" w14:anchorId="12FDC53F">
          <v:shape id="_x0000_i2118" type="#_x0000_t75" style="width:10.5pt;height:15pt" o:ole="">
            <v:imagedata r:id="rId100" o:title=""/>
          </v:shape>
          <o:OLEObject Type="Embed" ProgID="Equation.DSMT4" ShapeID="_x0000_i2118" DrawAspect="Content" ObjectID="_1741408214" r:id="rId101"/>
        </w:object>
      </w:r>
    </w:p>
    <w:p w14:paraId="6B0EE125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CA cắt DE tại M </w:t>
      </w:r>
    </w:p>
    <w:p w14:paraId="34E031DE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Vậy M là trọng tâm của tam giác BCD </w:t>
      </w:r>
    </w:p>
    <w:p w14:paraId="17E5DB02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3519" w:dyaOrig="720" w14:anchorId="2C84B211">
          <v:shape id="_x0000_i2119" type="#_x0000_t75" style="width:176.25pt;height:36pt" o:ole="">
            <v:imagedata r:id="rId102" o:title=""/>
          </v:shape>
          <o:OLEObject Type="Embed" ProgID="Equation.DSMT4" ShapeID="_x0000_i2119" DrawAspect="Content" ObjectID="_1741408215" r:id="rId103"/>
        </w:object>
      </w:r>
    </w:p>
    <w:p w14:paraId="680F8888" w14:textId="077A2F28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d)   Xét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2100" w:dyaOrig="360" w14:anchorId="79B00825">
          <v:shape id="_x0000_i2120" type="#_x0000_t75" style="width:104.25pt;height:18.75pt" o:ole="">
            <v:imagedata r:id="rId104" o:title=""/>
          </v:shape>
          <o:OLEObject Type="Embed" ProgID="Equation.DSMT4" ShapeID="_x0000_i2120" DrawAspect="Content" ObjectID="_1741408216" r:id="rId105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có: </w:t>
      </w:r>
    </w:p>
    <w:p w14:paraId="36F5BB13" w14:textId="78F923DB" w:rsidR="00B301D6" w:rsidRPr="00AF7394" w:rsidRDefault="00FD1564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K cạnh chung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D=HA  (gt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w:object w:dxaOrig="2200" w:dyaOrig="400" w14:anchorId="071D139A">
                      <v:shape id="_x0000_i2132" type="#_x0000_t75" style="width:110.25pt;height:19.5pt" o:ole="">
                        <v:imagedata r:id="rId106" o:title=""/>
                      </v:shape>
                      <o:OLEObject Type="Embed" ProgID="Equation.DSMT4" ShapeID="_x0000_i2132" DrawAspect="Content" ObjectID="_1741408217" r:id="rId107"/>
                    </w:object>
                  </m:r>
                </m:e>
              </m:eqArr>
            </m:e>
          </m:d>
        </m:oMath>
      </m:oMathPara>
    </w:p>
    <w:p w14:paraId="0C169070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Nên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900" w:dyaOrig="279" w14:anchorId="28FEA592">
          <v:shape id="_x0000_i2121" type="#_x0000_t75" style="width:94.5pt;height:13.5pt" o:ole="">
            <v:imagedata r:id="rId108" o:title=""/>
          </v:shape>
          <o:OLEObject Type="Embed" ProgID="Equation.DSMT4" ShapeID="_x0000_i2121" DrawAspect="Content" ObjectID="_1741408218" r:id="rId109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(c.g.c)</w:t>
      </w:r>
    </w:p>
    <w:p w14:paraId="58AFC592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579" w:dyaOrig="420" w14:anchorId="4C22A655">
          <v:shape id="_x0000_i2122" type="#_x0000_t75" style="width:79.5pt;height:21pt" o:ole="">
            <v:imagedata r:id="rId110" o:title=""/>
          </v:shape>
          <o:OLEObject Type="Embed" ProgID="Equation.DSMT4" ShapeID="_x0000_i2122" DrawAspect="Content" ObjectID="_1741408219" r:id="rId111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(Hai cạnh tương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ứng)   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(1)</w:t>
      </w:r>
    </w:p>
    <w:p w14:paraId="6A3B444F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Ta có: </w:t>
      </w:r>
    </w:p>
    <w:p w14:paraId="7EB87578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4200" w:dyaOrig="1780" w14:anchorId="6853F1FA">
          <v:shape id="_x0000_i2123" type="#_x0000_t75" style="width:210pt;height:89.25pt" o:ole="">
            <v:imagedata r:id="rId112" o:title=""/>
          </v:shape>
          <o:OLEObject Type="Embed" ProgID="Equation.DSMT4" ShapeID="_x0000_i2123" DrawAspect="Content" ObjectID="_1741408220" r:id="rId113"/>
        </w:object>
      </w:r>
    </w:p>
    <w:p w14:paraId="057F7695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180" w:dyaOrig="300" w14:anchorId="7777019F">
          <v:shape id="_x0000_i2124" type="#_x0000_t75" style="width:59.25pt;height:15pt" o:ole="">
            <v:imagedata r:id="rId114" o:title=""/>
          </v:shape>
          <o:OLEObject Type="Embed" ProgID="Equation.DSMT4" ShapeID="_x0000_i2124" DrawAspect="Content" ObjectID="_1741408221" r:id="rId115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>cân tại K</w:t>
      </w:r>
    </w:p>
    <w:p w14:paraId="05F4DA85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480" w:dyaOrig="300" w14:anchorId="2B862FFE">
          <v:shape id="_x0000_i2125" type="#_x0000_t75" style="width:74.25pt;height:15pt" o:ole="">
            <v:imagedata r:id="rId116" o:title=""/>
          </v:shape>
          <o:OLEObject Type="Embed" ProgID="Equation.DSMT4" ShapeID="_x0000_i2125" DrawAspect="Content" ObjectID="_1741408222" r:id="rId117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       (2)</w:t>
      </w:r>
    </w:p>
    <w:p w14:paraId="1D6FD020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Từ (1) và (2)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1460" w:dyaOrig="300" w14:anchorId="55EBE73B">
          <v:shape id="_x0000_i2126" type="#_x0000_t75" style="width:73.5pt;height:15pt" o:ole="">
            <v:imagedata r:id="rId118" o:title=""/>
          </v:shape>
          <o:OLEObject Type="Embed" ProgID="Equation.DSMT4" ShapeID="_x0000_i2126" DrawAspect="Content" ObjectID="_1741408223" r:id="rId119"/>
        </w:objec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t xml:space="preserve"> hay K là trung điểm của CD</w:t>
      </w:r>
    </w:p>
    <w:p w14:paraId="65900AC1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Ta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có: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   M là trọng tâm </w:t>
      </w:r>
      <w:bookmarkStart w:id="20" w:name="_Hlk130284997"/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5612B8F8">
          <v:shape id="_x0000_i2127" type="#_x0000_t75" style="width:40.5pt;height:15pt" o:ole="">
            <v:imagedata r:id="rId120" o:title=""/>
          </v:shape>
          <o:OLEObject Type="Embed" ProgID="Equation.DSMT4" ShapeID="_x0000_i2127" DrawAspect="Content" ObjectID="_1741408224" r:id="rId121"/>
        </w:object>
      </w:r>
      <w:bookmarkEnd w:id="20"/>
    </w:p>
    <w:p w14:paraId="61F9719E" w14:textId="77777777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             CK là đường trung tuyến của </w:t>
      </w:r>
      <w:r w:rsidRPr="00AF7394">
        <w:rPr>
          <w:rFonts w:ascii="Times New Roman" w:hAnsi="Times New Roman" w:cs="Times New Roman"/>
          <w:sz w:val="28"/>
          <w:szCs w:val="28"/>
          <w:lang w:val="en-US"/>
        </w:rPr>
        <w:object w:dxaOrig="820" w:dyaOrig="300" w14:anchorId="274EE992">
          <v:shape id="_x0000_i2128" type="#_x0000_t75" style="width:40.5pt;height:15pt" o:ole="">
            <v:imagedata r:id="rId120" o:title=""/>
          </v:shape>
          <o:OLEObject Type="Embed" ProgID="Equation.DSMT4" ShapeID="_x0000_i2128" DrawAspect="Content" ObjectID="_1741408225" r:id="rId122"/>
        </w:object>
      </w:r>
    </w:p>
    <w:p w14:paraId="53AE0B84" w14:textId="15163F4A" w:rsidR="00B301D6" w:rsidRPr="00AF7394" w:rsidRDefault="00B301D6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proofErr w:type="gramStart"/>
      <w:r w:rsidRPr="00AF7394">
        <w:rPr>
          <w:rFonts w:ascii="Times New Roman" w:hAnsi="Times New Roman" w:cs="Times New Roman"/>
          <w:sz w:val="28"/>
          <w:szCs w:val="28"/>
          <w:lang w:val="fr-FR"/>
        </w:rPr>
        <w:t>K;</w:t>
      </w:r>
      <w:proofErr w:type="gramEnd"/>
      <w:r w:rsidRPr="00AF7394">
        <w:rPr>
          <w:rFonts w:ascii="Times New Roman" w:hAnsi="Times New Roman" w:cs="Times New Roman"/>
          <w:sz w:val="28"/>
          <w:szCs w:val="28"/>
          <w:lang w:val="fr-FR"/>
        </w:rPr>
        <w:t xml:space="preserve"> M; B thẳng hàng.</w:t>
      </w:r>
    </w:p>
    <w:p w14:paraId="7EA9C291" w14:textId="77777777" w:rsidR="00FD1564" w:rsidRPr="00AF7394" w:rsidRDefault="00FD1564" w:rsidP="00FD1564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AF7394">
        <w:rPr>
          <w:rFonts w:ascii="Times New Roman" w:hAnsi="Times New Roman" w:cs="Times New Roman"/>
          <w:b/>
          <w:bCs/>
          <w:color w:val="FF0000"/>
          <w:sz w:val="28"/>
          <w:szCs w:val="28"/>
          <w:lang w:val="vi-VN"/>
        </w:rPr>
        <w:lastRenderedPageBreak/>
        <w:t>KHUNG MA TRẬN ĐỀ KIỂM TRA CUỐI KỲ II MÔN</w:t>
      </w:r>
      <w:r w:rsidRPr="00AF739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TOÁN –</w:t>
      </w:r>
      <w:r w:rsidRPr="00AF7394">
        <w:rPr>
          <w:rFonts w:ascii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 L</w:t>
      </w:r>
      <w:r w:rsidRPr="00AF7394">
        <w:rPr>
          <w:rFonts w:ascii="Times New Roman" w:hAnsi="Times New Roman" w:cs="Times New Roman"/>
          <w:b/>
          <w:bCs/>
          <w:color w:val="FF0000"/>
          <w:sz w:val="28"/>
          <w:szCs w:val="28"/>
        </w:rPr>
        <w:t>ỚP 7</w:t>
      </w:r>
    </w:p>
    <w:p w14:paraId="519A33E7" w14:textId="77777777" w:rsidR="00FD1564" w:rsidRPr="00AF7394" w:rsidRDefault="00FD1564" w:rsidP="00FD156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5315" w:type="pct"/>
        <w:tblInd w:w="-147" w:type="dxa"/>
        <w:tblLook w:val="04A0" w:firstRow="1" w:lastRow="0" w:firstColumn="1" w:lastColumn="0" w:noHBand="0" w:noVBand="1"/>
      </w:tblPr>
      <w:tblGrid>
        <w:gridCol w:w="547"/>
        <w:gridCol w:w="1593"/>
        <w:gridCol w:w="3532"/>
        <w:gridCol w:w="791"/>
        <w:gridCol w:w="900"/>
        <w:gridCol w:w="931"/>
        <w:gridCol w:w="811"/>
        <w:gridCol w:w="1130"/>
      </w:tblGrid>
      <w:tr w:rsidR="00FD1564" w:rsidRPr="00AF7394" w14:paraId="6A8B8990" w14:textId="77777777" w:rsidTr="00AF7394">
        <w:trPr>
          <w:trHeight w:val="361"/>
        </w:trPr>
        <w:tc>
          <w:tcPr>
            <w:tcW w:w="2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60F3E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00438DB3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1</w:t>
            </w: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)</w:t>
            </w:r>
          </w:p>
        </w:tc>
        <w:tc>
          <w:tcPr>
            <w:tcW w:w="7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9FCD24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Chương/Chủ đề</w:t>
            </w:r>
          </w:p>
          <w:p w14:paraId="1F8DB200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  <w:t>(2)</w:t>
            </w:r>
          </w:p>
        </w:tc>
        <w:tc>
          <w:tcPr>
            <w:tcW w:w="1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27CA6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Nội dung/đơn vị kiến thức</w:t>
            </w:r>
          </w:p>
          <w:p w14:paraId="06A4AD32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3)</w:t>
            </w:r>
          </w:p>
        </w:tc>
        <w:tc>
          <w:tcPr>
            <w:tcW w:w="167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95162D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đánh giá</w:t>
            </w:r>
          </w:p>
          <w:p w14:paraId="5080B355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4-11)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CAECC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  <w:p w14:paraId="087AD008" w14:textId="77777777" w:rsidR="00FD1564" w:rsidRPr="00AF7394" w:rsidRDefault="00FD1564" w:rsidP="00FD1564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  <w:t>(</w:t>
            </w: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2</w:t>
            </w: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  <w:t>)</w:t>
            </w:r>
          </w:p>
        </w:tc>
      </w:tr>
      <w:tr w:rsidR="00FD1564" w:rsidRPr="00AF7394" w14:paraId="1003CC3C" w14:textId="77777777" w:rsidTr="00AF7394">
        <w:trPr>
          <w:trHeight w:val="8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93E2B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2BDD3" w14:textId="77777777" w:rsidR="00FD1564" w:rsidRPr="00AF7394" w:rsidRDefault="00FD1564" w:rsidP="00FD1564">
            <w:pPr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1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94F6C" w14:textId="77777777" w:rsidR="00FD1564" w:rsidRPr="00AF7394" w:rsidRDefault="00FD1564" w:rsidP="00FD1564">
            <w:pPr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06E8C12C" w14:textId="77777777" w:rsidR="00FD1564" w:rsidRPr="00AF7394" w:rsidRDefault="00FD1564" w:rsidP="00FD156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2A476DC8" w14:textId="77777777" w:rsidR="00FD1564" w:rsidRPr="00AF7394" w:rsidRDefault="00FD1564" w:rsidP="00FD156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14B5F5C" w14:textId="77777777" w:rsidR="00FD1564" w:rsidRPr="00AF7394" w:rsidRDefault="00FD1564" w:rsidP="00FD156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13960DC3" w14:textId="77777777" w:rsidR="00FD1564" w:rsidRPr="00AF7394" w:rsidRDefault="00FD1564" w:rsidP="00FD156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AB44C" w14:textId="77777777" w:rsidR="00FD1564" w:rsidRPr="00AF7394" w:rsidRDefault="00FD1564" w:rsidP="00FD1564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FD1564" w:rsidRPr="00AF7394" w14:paraId="46E32E81" w14:textId="77777777" w:rsidTr="00AF7394">
        <w:trPr>
          <w:trHeight w:val="553"/>
        </w:trPr>
        <w:tc>
          <w:tcPr>
            <w:tcW w:w="2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EE0C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7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1267A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highlight w:val="yellow"/>
                <w:lang w:val="da-DK"/>
              </w:rPr>
            </w:pPr>
          </w:p>
          <w:p w14:paraId="29EDF28F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Các đại lượng tỉ lệ.</w:t>
            </w:r>
          </w:p>
          <w:p w14:paraId="287F226E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highlight w:val="yellow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(15 tiết)</w:t>
            </w: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89E91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  <w:lang w:val="da-DK"/>
              </w:rPr>
            </w:pPr>
            <w:r w:rsidRPr="00AF7394"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  <w:lang w:val="da-DK"/>
              </w:rPr>
              <w:t xml:space="preserve">Tỉ lệ thức và </w:t>
            </w: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tính chất của dãy tỉ số bằng nhau.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52C7FAE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</w:t>
            </w:r>
          </w:p>
          <w:p w14:paraId="5CF0CAF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1,25đ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1CA7C3F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6B15D13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3F07254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102F1FB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17FE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37F4D6D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7,5%</w:t>
            </w:r>
          </w:p>
        </w:tc>
      </w:tr>
      <w:tr w:rsidR="00FD1564" w:rsidRPr="00AF7394" w14:paraId="399ED975" w14:textId="77777777" w:rsidTr="00AF7394">
        <w:trPr>
          <w:trHeight w:val="63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BE561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B7DE5" w14:textId="77777777" w:rsidR="00FD1564" w:rsidRPr="00AF7394" w:rsidRDefault="00FD1564" w:rsidP="00FD1564">
            <w:pPr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highlight w:val="yellow"/>
                <w:lang w:val="da-DK"/>
              </w:rPr>
            </w:pP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9BB37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Giải toán về đại lượng tỉ lệ.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1550251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3EABC3B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E800D9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7195FF9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75đ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227C3F3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213B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660A710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7,5 %</w:t>
            </w:r>
          </w:p>
        </w:tc>
      </w:tr>
      <w:tr w:rsidR="00FD1564" w:rsidRPr="00AF7394" w14:paraId="1A304411" w14:textId="77777777" w:rsidTr="00AF7394">
        <w:trPr>
          <w:trHeight w:val="144"/>
        </w:trPr>
        <w:tc>
          <w:tcPr>
            <w:tcW w:w="2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9350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2</w:t>
            </w:r>
          </w:p>
          <w:p w14:paraId="6243E0A6" w14:textId="77777777" w:rsidR="00FD1564" w:rsidRPr="00AF7394" w:rsidRDefault="00FD1564" w:rsidP="00FD1564">
            <w:pPr>
              <w:spacing w:after="120"/>
              <w:ind w:hanging="109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E265B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 xml:space="preserve"> </w:t>
            </w:r>
            <w:r w:rsidRPr="00AF739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 xml:space="preserve">Biểu thức đại số </w:t>
            </w:r>
          </w:p>
          <w:p w14:paraId="76E25A08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(17 tiết)</w:t>
            </w: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4D11A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Đa thức một biến, nghiệm của đa thức một biến.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21F6B76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10E5AB0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55DFEF0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0AE0FF0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74A4D7E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72FBBEB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1426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CEC8ED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0%</w:t>
            </w:r>
          </w:p>
        </w:tc>
      </w:tr>
      <w:tr w:rsidR="00FD1564" w:rsidRPr="00AF7394" w14:paraId="12F1FA67" w14:textId="77777777" w:rsidTr="00AF7394">
        <w:trPr>
          <w:trHeight w:val="14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00D20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4735F" w14:textId="77777777" w:rsidR="00FD1564" w:rsidRPr="00AF7394" w:rsidRDefault="00FD1564" w:rsidP="00FD1564">
            <w:pPr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AC8D2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Cộng, trừ, nhân, chia đa thức một biến.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3FF6FAC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0100748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</w:t>
            </w:r>
          </w:p>
          <w:p w14:paraId="098206C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1,5đ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C4BB81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5FE1687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657157D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3152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508ED79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0%</w:t>
            </w:r>
          </w:p>
        </w:tc>
      </w:tr>
      <w:tr w:rsidR="00FD1564" w:rsidRPr="00AF7394" w14:paraId="283950AF" w14:textId="77777777" w:rsidTr="00AF7394">
        <w:trPr>
          <w:trHeight w:val="144"/>
        </w:trPr>
        <w:tc>
          <w:tcPr>
            <w:tcW w:w="2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FF18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  <w:p w14:paraId="2C816CA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3</w:t>
            </w:r>
          </w:p>
          <w:p w14:paraId="7C334897" w14:textId="77777777" w:rsidR="00FD1564" w:rsidRPr="00AF7394" w:rsidRDefault="00FD1564" w:rsidP="00FD1564">
            <w:pPr>
              <w:spacing w:after="120"/>
              <w:ind w:hanging="109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74D2F3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 xml:space="preserve">Một số yếu tố </w:t>
            </w:r>
            <w:r w:rsidRPr="00AF739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xác suất</w:t>
            </w:r>
          </w:p>
          <w:p w14:paraId="5ACD8520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highlight w:val="yellow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(9 tiết)</w:t>
            </w:r>
            <w:r w:rsidRPr="00AF739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8F618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>Biến cố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5085A58C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322CD9D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7DAE72E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287B320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193A36C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4C8D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4A9915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5%</w:t>
            </w:r>
          </w:p>
        </w:tc>
      </w:tr>
      <w:tr w:rsidR="00FD1564" w:rsidRPr="00AF7394" w14:paraId="2337F8D5" w14:textId="77777777" w:rsidTr="00AF7394">
        <w:trPr>
          <w:trHeight w:val="86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90525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71F6D" w14:textId="77777777" w:rsidR="00FD1564" w:rsidRPr="00AF7394" w:rsidRDefault="00FD1564" w:rsidP="00FD1564">
            <w:pPr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highlight w:val="yellow"/>
                <w:lang w:val="da-DK"/>
              </w:rPr>
            </w:pP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D8147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Xác suất của biến cố.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0F052AC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5445FD2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1C0DFFF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14:paraId="60205F3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54F0E62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AD3C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25ADF5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5%</w:t>
            </w:r>
          </w:p>
        </w:tc>
      </w:tr>
      <w:tr w:rsidR="00FD1564" w:rsidRPr="00AF7394" w14:paraId="1E167214" w14:textId="77777777" w:rsidTr="00AF7394">
        <w:trPr>
          <w:trHeight w:val="144"/>
        </w:trPr>
        <w:tc>
          <w:tcPr>
            <w:tcW w:w="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1DB9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  <w:p w14:paraId="206141D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4</w:t>
            </w:r>
          </w:p>
          <w:p w14:paraId="4E287C3F" w14:textId="77777777" w:rsidR="00FD1564" w:rsidRPr="00AF7394" w:rsidRDefault="00FD1564" w:rsidP="00FD1564">
            <w:pPr>
              <w:spacing w:after="120"/>
              <w:ind w:hanging="109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3693D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 xml:space="preserve">Tam giác </w:t>
            </w:r>
          </w:p>
          <w:p w14:paraId="0958EF4D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highlight w:val="yellow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(27 tiết)</w:t>
            </w:r>
          </w:p>
        </w:tc>
        <w:tc>
          <w:tcPr>
            <w:tcW w:w="1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121E9" w14:textId="77777777" w:rsidR="00FD1564" w:rsidRPr="00AF7394" w:rsidRDefault="00FD1564" w:rsidP="00FD1564">
            <w:pPr>
              <w:spacing w:after="12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  <w:t xml:space="preserve">Tam giác bằng nhau, tam giác cân, </w:t>
            </w: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da-DK"/>
              </w:rPr>
              <w:t xml:space="preserve">quan hệ giữa các yếu tố trong một tam giác. 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5EDEB64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2104DB0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1,25đ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hideMark/>
          </w:tcPr>
          <w:p w14:paraId="5252F03C" w14:textId="77777777" w:rsidR="00FD1564" w:rsidRPr="00AF7394" w:rsidRDefault="00FD1564" w:rsidP="00FD1564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52D70816" w14:textId="77777777" w:rsidR="00FD1564" w:rsidRPr="00AF7394" w:rsidRDefault="00FD1564" w:rsidP="00FD1564">
            <w:pPr>
              <w:spacing w:before="120"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1,0đ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E5E091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18905E3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75đ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757A9AF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7B992BFC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94C6C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3735980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35%</w:t>
            </w:r>
          </w:p>
        </w:tc>
      </w:tr>
      <w:tr w:rsidR="00FD1564" w:rsidRPr="00AF7394" w14:paraId="77D29696" w14:textId="77777777" w:rsidTr="00AF7394">
        <w:trPr>
          <w:trHeight w:val="271"/>
        </w:trPr>
        <w:tc>
          <w:tcPr>
            <w:tcW w:w="277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336D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07FAC9B2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6 câu</w:t>
            </w:r>
          </w:p>
          <w:p w14:paraId="3B18560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4,0 điểm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2FA841E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5 câu</w:t>
            </w:r>
          </w:p>
          <w:p w14:paraId="64F3FC39" w14:textId="77777777" w:rsidR="00FD1564" w:rsidRPr="00AF7394" w:rsidRDefault="00FD1564" w:rsidP="00FD1564">
            <w:pPr>
              <w:spacing w:after="120"/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3,0 điểm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F200C5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3 câu</w:t>
            </w:r>
          </w:p>
          <w:p w14:paraId="0B866C8E" w14:textId="77777777" w:rsidR="00FD1564" w:rsidRPr="00AF7394" w:rsidRDefault="00FD1564" w:rsidP="00FD1564">
            <w:pPr>
              <w:spacing w:after="120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2,5 điểm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3EFF3C4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1 câu</w:t>
            </w:r>
          </w:p>
          <w:p w14:paraId="60B9696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0,5 điểm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E8CC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15 câu</w:t>
            </w:r>
          </w:p>
          <w:p w14:paraId="7D3BBD1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10 điểm</w:t>
            </w:r>
          </w:p>
        </w:tc>
      </w:tr>
      <w:tr w:rsidR="00FD1564" w:rsidRPr="00AF7394" w14:paraId="6933B7EE" w14:textId="77777777" w:rsidTr="00AF7394">
        <w:trPr>
          <w:trHeight w:val="271"/>
        </w:trPr>
        <w:tc>
          <w:tcPr>
            <w:tcW w:w="277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7FA5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327BD39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  <w:hideMark/>
          </w:tcPr>
          <w:p w14:paraId="53703419" w14:textId="77777777" w:rsidR="00FD1564" w:rsidRPr="00AF7394" w:rsidRDefault="00FD1564" w:rsidP="00FD1564">
            <w:pPr>
              <w:spacing w:after="120"/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28B756E" w14:textId="77777777" w:rsidR="00FD1564" w:rsidRPr="00AF7394" w:rsidRDefault="00FD1564" w:rsidP="00FD1564">
            <w:pPr>
              <w:spacing w:after="120"/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25%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  <w:hideMark/>
          </w:tcPr>
          <w:p w14:paraId="0B24C85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5%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6811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100%</w:t>
            </w:r>
          </w:p>
        </w:tc>
      </w:tr>
      <w:tr w:rsidR="00FD1564" w:rsidRPr="00AF7394" w14:paraId="49150E41" w14:textId="77777777" w:rsidTr="00AF7394">
        <w:trPr>
          <w:trHeight w:val="144"/>
        </w:trPr>
        <w:tc>
          <w:tcPr>
            <w:tcW w:w="277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241E7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82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  <w:hideMark/>
          </w:tcPr>
          <w:p w14:paraId="04B1C8D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8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372EBD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EC2D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100%</w:t>
            </w:r>
          </w:p>
        </w:tc>
      </w:tr>
    </w:tbl>
    <w:p w14:paraId="186459F4" w14:textId="77777777" w:rsidR="00AF7394" w:rsidRDefault="00AF7394" w:rsidP="00FD1564">
      <w:pPr>
        <w:rPr>
          <w:rFonts w:ascii="Times New Roman" w:hAnsi="Times New Roman" w:cs="Times New Roman"/>
          <w:b/>
          <w:bCs/>
          <w:color w:val="3B3838" w:themeColor="background2" w:themeShade="40"/>
          <w:sz w:val="26"/>
          <w:szCs w:val="26"/>
          <w:lang w:val="vi-VN"/>
        </w:rPr>
      </w:pPr>
    </w:p>
    <w:p w14:paraId="2BE2AEDC" w14:textId="030F803E" w:rsidR="00AF7394" w:rsidRPr="00AF7394" w:rsidRDefault="00FD1564" w:rsidP="005D2113">
      <w:pPr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</w:pPr>
      <w:r w:rsidRPr="00AF7394">
        <w:rPr>
          <w:rFonts w:ascii="Times New Roman" w:hAnsi="Times New Roman" w:cs="Times New Roman"/>
          <w:b/>
          <w:bCs/>
          <w:color w:val="3B3838" w:themeColor="background2" w:themeShade="40"/>
          <w:sz w:val="26"/>
          <w:szCs w:val="26"/>
          <w:lang w:val="vi-VN"/>
        </w:rPr>
        <w:t>Chú ý</w:t>
      </w:r>
      <w:r w:rsidRPr="00AF7394">
        <w:rPr>
          <w:rFonts w:ascii="Times New Roman" w:hAnsi="Times New Roman" w:cs="Times New Roman"/>
          <w:color w:val="3B3838" w:themeColor="background2" w:themeShade="40"/>
          <w:sz w:val="26"/>
          <w:szCs w:val="26"/>
          <w:lang w:val="vi-VN"/>
        </w:rPr>
        <w:t xml:space="preserve">: Tổng số tiết : </w:t>
      </w:r>
      <w:r w:rsidRPr="00AF7394">
        <w:rPr>
          <w:rFonts w:ascii="Times New Roman" w:hAnsi="Times New Roman" w:cs="Times New Roman"/>
          <w:b/>
          <w:bCs/>
          <w:color w:val="00B0F0"/>
          <w:sz w:val="26"/>
          <w:szCs w:val="26"/>
          <w:lang w:val="vi-VN"/>
        </w:rPr>
        <w:t>68 tiết</w:t>
      </w:r>
      <w:r w:rsidRPr="00AF7394">
        <w:rPr>
          <w:rFonts w:ascii="Times New Roman" w:hAnsi="Times New Roman" w:cs="Times New Roman"/>
          <w:color w:val="00B0F0"/>
          <w:sz w:val="26"/>
          <w:szCs w:val="26"/>
          <w:lang w:val="vi-VN"/>
        </w:rPr>
        <w:t xml:space="preserve"> </w:t>
      </w:r>
    </w:p>
    <w:p w14:paraId="016E4EB2" w14:textId="71C4E220" w:rsidR="00AF7394" w:rsidRDefault="00AF7394" w:rsidP="00FD1564">
      <w:pPr>
        <w:spacing w:after="240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  <w:br w:type="page"/>
      </w:r>
    </w:p>
    <w:p w14:paraId="537A27E2" w14:textId="77777777" w:rsidR="005D2113" w:rsidRDefault="005D2113" w:rsidP="00FD1564">
      <w:pPr>
        <w:spacing w:after="240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  <w:sectPr w:rsidR="005D2113" w:rsidSect="0099457A">
          <w:pgSz w:w="11906" w:h="16838" w:code="9"/>
          <w:pgMar w:top="709" w:right="1134" w:bottom="567" w:left="1134" w:header="709" w:footer="709" w:gutter="0"/>
          <w:cols w:space="708"/>
          <w:docGrid w:linePitch="360"/>
        </w:sectPr>
      </w:pPr>
    </w:p>
    <w:p w14:paraId="2936C85C" w14:textId="7FCDA13B" w:rsidR="00FD1564" w:rsidRPr="00AF7394" w:rsidRDefault="00FD1564" w:rsidP="00FD1564">
      <w:pPr>
        <w:spacing w:after="240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</w:pPr>
      <w:r w:rsidRPr="00AF7394"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  <w:lastRenderedPageBreak/>
        <w:t>BẢN ĐẶC TẢ MỨC ĐỘ ĐÁNH GIÁ ĐỀ KIỂM TRA CUỐI KỲ II MÔN TOÁN - LỚP 7</w:t>
      </w:r>
    </w:p>
    <w:tbl>
      <w:tblPr>
        <w:tblStyle w:val="TableGrid"/>
        <w:tblW w:w="14560" w:type="dxa"/>
        <w:tblInd w:w="704" w:type="dxa"/>
        <w:tblLook w:val="04A0" w:firstRow="1" w:lastRow="0" w:firstColumn="1" w:lastColumn="0" w:noHBand="0" w:noVBand="1"/>
      </w:tblPr>
      <w:tblGrid>
        <w:gridCol w:w="806"/>
        <w:gridCol w:w="1593"/>
        <w:gridCol w:w="1876"/>
        <w:gridCol w:w="5648"/>
        <w:gridCol w:w="1071"/>
        <w:gridCol w:w="1161"/>
        <w:gridCol w:w="1070"/>
        <w:gridCol w:w="1335"/>
      </w:tblGrid>
      <w:tr w:rsidR="00FD1564" w:rsidRPr="00AF7394" w14:paraId="338991BD" w14:textId="77777777" w:rsidTr="005D2113">
        <w:trPr>
          <w:trHeight w:val="377"/>
        </w:trPr>
        <w:tc>
          <w:tcPr>
            <w:tcW w:w="8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1463E" w14:textId="77777777" w:rsidR="00FD1564" w:rsidRPr="00AF7394" w:rsidRDefault="00FD1564" w:rsidP="00FD1564">
            <w:pPr>
              <w:spacing w:before="240" w:after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083AD" w14:textId="77777777" w:rsidR="00FD1564" w:rsidRPr="00AF7394" w:rsidRDefault="00FD1564" w:rsidP="00FD1564">
            <w:pPr>
              <w:spacing w:before="240"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Chương/Chủ đề</w:t>
            </w:r>
          </w:p>
        </w:tc>
        <w:tc>
          <w:tcPr>
            <w:tcW w:w="18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864CD" w14:textId="77777777" w:rsidR="00FD1564" w:rsidRPr="00AF7394" w:rsidRDefault="00FD1564" w:rsidP="00FD1564">
            <w:pPr>
              <w:spacing w:before="240"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5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00E79" w14:textId="77777777" w:rsidR="00FD1564" w:rsidRPr="00AF7394" w:rsidRDefault="00FD1564" w:rsidP="00FD1564">
            <w:pPr>
              <w:spacing w:after="24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  <w:p w14:paraId="6128177D" w14:textId="77777777" w:rsidR="00FD1564" w:rsidRPr="00AF7394" w:rsidRDefault="00FD1564" w:rsidP="00FD1564">
            <w:pPr>
              <w:spacing w:after="2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46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A06F4" w14:textId="77777777" w:rsidR="00FD1564" w:rsidRPr="00AF7394" w:rsidRDefault="00FD1564" w:rsidP="00FD1564">
            <w:pPr>
              <w:spacing w:before="80" w:after="8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  <w:bookmarkStart w:id="21" w:name="_GoBack"/>
        <w:bookmarkEnd w:id="21"/>
      </w:tr>
      <w:tr w:rsidR="00FD1564" w:rsidRPr="00AF7394" w14:paraId="3C1FADB0" w14:textId="77777777" w:rsidTr="005D2113">
        <w:trPr>
          <w:trHeight w:val="4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8C3FF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3DA4A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A1BC1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5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790E9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EED4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Nhận biêt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24E5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4D96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5A82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FD1564" w:rsidRPr="00AF7394" w14:paraId="5C4608C5" w14:textId="77777777" w:rsidTr="005D2113">
        <w:tc>
          <w:tcPr>
            <w:tcW w:w="8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71F8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760D7F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94A878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B3E540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412A98C3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</w:tc>
        <w:tc>
          <w:tcPr>
            <w:tcW w:w="15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5339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3E0C7824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7F69CD06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18EB581E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  <w:p w14:paraId="17A030F8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>Các đại lượng tỉ lệ.</w:t>
            </w:r>
          </w:p>
          <w:p w14:paraId="77836B2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318A2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ỉ lệ thức và dãy tỉ số bằng nhau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4A164" w14:textId="77777777" w:rsidR="00FD1564" w:rsidRPr="00AF7394" w:rsidRDefault="00FD1564" w:rsidP="00FD1564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1E706F6B" w14:textId="77777777" w:rsidR="00FD1564" w:rsidRPr="00AF7394" w:rsidRDefault="00FD1564" w:rsidP="00FD1564">
            <w:pPr>
              <w:suppressAutoHyphens/>
              <w:spacing w:before="120" w:after="120" w:line="312" w:lineRule="auto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tỉ lệ thức và các tính chất của tỉ lệ thức.</w:t>
            </w:r>
          </w:p>
          <w:p w14:paraId="5A6F1989" w14:textId="77777777" w:rsidR="00FD1564" w:rsidRPr="00AF7394" w:rsidRDefault="00FD1564" w:rsidP="00FD1564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dãy tỉ số bằng nhau.</w:t>
            </w:r>
            <w:r w:rsidRPr="00AF7394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</w:p>
          <w:p w14:paraId="7333896A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:</w:t>
            </w:r>
          </w:p>
          <w:p w14:paraId="1B2B8FE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ìm được x, y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, z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thông qua tính chất của dãy tỉ số bằng nhau.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BABF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  <w:p w14:paraId="1941EF6A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  <w:t>2 (TL)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A7B92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  <w:p w14:paraId="08B33D2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  <w:p w14:paraId="5F3D9B9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  <w:p w14:paraId="5987DAC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  <w:p w14:paraId="4BE20BF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  <w:p w14:paraId="39F1071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  <w:t>1 (TL)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A2F2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0130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</w:tr>
      <w:tr w:rsidR="00FD1564" w:rsidRPr="00AF7394" w14:paraId="66AF6D61" w14:textId="77777777" w:rsidTr="005D211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CB4DA1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DC7B8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3BA7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Giải toán về đại lượng tỉ lệ.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4E177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2C2A463B" w14:textId="77777777" w:rsidR="00FD1564" w:rsidRPr="00AF7394" w:rsidRDefault="00FD1564" w:rsidP="00FD1564">
            <w:pPr>
              <w:suppressAutoHyphens/>
              <w:spacing w:line="312" w:lineRule="auto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Giải được một số bài toán đơn giản về đại lượng tỉ lệ thuận (ví dụ: bài toán về tổng sản phẩm thu được và năng suất lao động,...).</w:t>
            </w:r>
          </w:p>
          <w:p w14:paraId="6CD52185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Giải được một số bài toán đơn giản về đại lượng tỉ lệ nghịch (ví dụ: bài toán về thời gian hoàn thành kế hoạch và năng suất lao động,...).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3CE3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B318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8EE0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  <w:p w14:paraId="1C813DEB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  <w:p w14:paraId="25312801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  <w:p w14:paraId="69D87AB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  <w:t>1 (TL)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89BD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</w:tr>
      <w:tr w:rsidR="00FD1564" w:rsidRPr="00AF7394" w14:paraId="494D60D8" w14:textId="77777777" w:rsidTr="005D2113"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4201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050FEB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E49321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25965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  <w:p w14:paraId="6FFC47C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 xml:space="preserve">Biểu thức đại số </w:t>
            </w: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AF0E4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</w:p>
          <w:p w14:paraId="07D832D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Đa thức một biến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458E6" w14:textId="77777777" w:rsidR="00FD1564" w:rsidRPr="00AF7394" w:rsidRDefault="00FD1564" w:rsidP="00FD1564">
            <w:pPr>
              <w:jc w:val="both"/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697338C2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Nhận biết khái niệm nghiệm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 xml:space="preserve"> của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đa thức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1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biến</w:t>
            </w:r>
          </w:p>
          <w:p w14:paraId="04555614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Nhận biết được đa thức một biến thu gọn và x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ác định được bậc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, hạng tử tự do, hạng tử cao nhất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của đa thức một biến. </w:t>
            </w:r>
          </w:p>
          <w:p w14:paraId="58D3EA72" w14:textId="77777777" w:rsidR="00FD1564" w:rsidRPr="00AF7394" w:rsidRDefault="00FD1564" w:rsidP="00FD1564">
            <w:pPr>
              <w:suppressAutoHyphens/>
              <w:spacing w:line="312" w:lineRule="auto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:</w:t>
            </w:r>
          </w:p>
          <w:p w14:paraId="54D6058F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lastRenderedPageBreak/>
              <w:t xml:space="preserve">– Sắp xếp đa thức theo lũy thừa giảm dần, tăng dần của biến. </w:t>
            </w:r>
          </w:p>
          <w:p w14:paraId="31A0193D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Chia đa thức cho đa thức.</w:t>
            </w:r>
          </w:p>
          <w:p w14:paraId="65F50E47" w14:textId="77777777" w:rsidR="00FD1564" w:rsidRPr="00AF7394" w:rsidRDefault="00FD1564" w:rsidP="00FD1564">
            <w:pPr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Tìm nghiệm của đa thức.</w:t>
            </w:r>
          </w:p>
          <w:p w14:paraId="0531A0D3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5BF368C3" w14:textId="77777777" w:rsidR="00FD1564" w:rsidRPr="00AF7394" w:rsidRDefault="00FD1564" w:rsidP="00FD1564">
            <w:pPr>
              <w:suppressAutoHyphens/>
              <w:spacing w:line="312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Tính được giá trị của đa thức khi biết giá trị của biến.</w:t>
            </w:r>
          </w:p>
          <w:p w14:paraId="2406DDD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8D17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  <w:p w14:paraId="540814E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(TL)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16998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5F0C2E40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1572A2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37F949B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18E2E8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69BAF3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lastRenderedPageBreak/>
              <w:t>3 (TL)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E61A5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5014D07B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498EDAD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086E7A5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11584EB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03CFDC82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584B128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5312EB2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17D4521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475F3B0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7D46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</w:tr>
      <w:tr w:rsidR="00FD1564" w:rsidRPr="00AF7394" w14:paraId="452656D1" w14:textId="77777777" w:rsidTr="005D2113">
        <w:tc>
          <w:tcPr>
            <w:tcW w:w="8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912F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DAA498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</w:p>
        </w:tc>
        <w:tc>
          <w:tcPr>
            <w:tcW w:w="15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497AB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  <w:p w14:paraId="5ECB2EE5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  <w:t xml:space="preserve">Một số yếu tố </w:t>
            </w:r>
            <w:r w:rsidRPr="00AF739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xác suất</w:t>
            </w:r>
          </w:p>
          <w:p w14:paraId="33D2F4B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3BF91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  <w:t>Biến cố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8ED67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56184615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</w:t>
            </w:r>
            <w:r w:rsidRPr="00AF7394">
              <w:rPr>
                <w:rFonts w:ascii="Times New Roman" w:eastAsia="Calibri" w:hAnsi="Times New Roman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AF7394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vi-VN"/>
              </w:rPr>
              <w:t>Làm quen với</w:t>
            </w:r>
            <w:r w:rsidRPr="00AF7394">
              <w:rPr>
                <w:rFonts w:ascii="Times New Roman" w:eastAsia="Calibri" w:hAnsi="Times New Roman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các </w:t>
            </w:r>
            <w:r w:rsidRPr="00AF7394">
              <w:rPr>
                <w:rFonts w:ascii="Times New Roman" w:eastAsia="Calibri" w:hAnsi="Times New Roman" w:cs="Times New Roman"/>
                <w:bCs/>
                <w:noProof/>
                <w:sz w:val="26"/>
                <w:szCs w:val="26"/>
                <w:lang w:val="vi-VN"/>
              </w:rPr>
              <w:t>khái niệm mở đầu về biến cố ngẫu nhiên và xác suất</w:t>
            </w:r>
            <w:r w:rsidRPr="00AF7394"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vi-VN"/>
              </w:rPr>
              <w:t xml:space="preserve"> 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của biến cố </w:t>
            </w:r>
            <w:r w:rsidRPr="00AF7394">
              <w:rPr>
                <w:rFonts w:ascii="Times New Roman" w:eastAsia="Calibri" w:hAnsi="Times New Roman" w:cs="Times New Roman"/>
                <w:bCs/>
                <w:noProof/>
                <w:sz w:val="26"/>
                <w:szCs w:val="26"/>
                <w:lang w:val="vi-VN"/>
              </w:rPr>
              <w:t>ngẫu nhiên</w:t>
            </w:r>
            <w:r w:rsidRPr="00AF7394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trong các ví dụ đơn giản</w:t>
            </w:r>
            <w:r w:rsidRPr="00AF7394">
              <w:rPr>
                <w:rFonts w:ascii="Times New Roman" w:eastAsia="Calibri" w:hAnsi="Times New Roman" w:cs="Times New Roman"/>
                <w:bCs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5804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156E5C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AEAB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BA1B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7892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</w:tr>
      <w:tr w:rsidR="00FD1564" w:rsidRPr="00AF7394" w14:paraId="06EC9B53" w14:textId="77777777" w:rsidTr="005D211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D771A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EFEDB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3EC4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  <w:t>Xác suất của biến cố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D3086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0AFB4366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Calibri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ính được xác suất của một biến cố ngẫu nhiên trong một số ví dụ đơn giản (ví dụ: lấy bóng trong túi, tung xúc xắc,...).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554C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8A337E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392CB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370B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78601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</w:tr>
      <w:tr w:rsidR="00FD1564" w:rsidRPr="00AF7394" w14:paraId="43B16093" w14:textId="77777777" w:rsidTr="005D2113"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F7327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1C17B41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4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24F85" w14:textId="77777777" w:rsidR="00FD1564" w:rsidRPr="00AF7394" w:rsidRDefault="00FD1564" w:rsidP="00FD1564">
            <w:pPr>
              <w:spacing w:after="120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da-DK"/>
              </w:rPr>
            </w:pPr>
          </w:p>
          <w:p w14:paraId="3BD1722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da-DK"/>
              </w:rPr>
              <w:t>Tam giác</w:t>
            </w:r>
          </w:p>
          <w:p w14:paraId="6D158EB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11246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</w:pPr>
          </w:p>
          <w:p w14:paraId="7FAE4B1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  <w:t xml:space="preserve">Tam giác bằng nhau, </w:t>
            </w:r>
            <w:r w:rsidRPr="00AF739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da-DK"/>
              </w:rPr>
              <w:t>quan hệ giữa các yếu tố trong một tam giác, các đường đồng quy trong một tam giác.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4DE05" w14:textId="77777777" w:rsidR="00FD1564" w:rsidRPr="00AF7394" w:rsidRDefault="00FD1564" w:rsidP="00FD1564">
            <w:pPr>
              <w:spacing w:after="160" w:line="259" w:lineRule="auto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AF7394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hận biết:</w:t>
            </w:r>
          </w:p>
          <w:p w14:paraId="70464619" w14:textId="77777777" w:rsidR="00FD1564" w:rsidRPr="00AF7394" w:rsidRDefault="00FD1564" w:rsidP="00FD1564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7394">
              <w:rPr>
                <w:rFonts w:ascii="Times New Roman" w:eastAsia="Calibri" w:hAnsi="Times New Roman" w:cs="Times New Roman"/>
                <w:sz w:val="28"/>
                <w:szCs w:val="28"/>
              </w:rPr>
              <w:t>- Nhận biết được liên hệ về độ dài của ba cạnh trong tam giác.</w:t>
            </w:r>
          </w:p>
          <w:p w14:paraId="52FC1695" w14:textId="77777777" w:rsidR="00FD1564" w:rsidRPr="00AF7394" w:rsidRDefault="00FD1564" w:rsidP="00FD1564">
            <w:pPr>
              <w:spacing w:after="160" w:line="259" w:lineRule="auto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AF7394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hông hiểu:</w:t>
            </w:r>
          </w:p>
          <w:p w14:paraId="2BFB2261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7394">
              <w:rPr>
                <w:rFonts w:ascii="Times New Roman" w:eastAsia="Calibri" w:hAnsi="Times New Roman" w:cs="Times New Roman"/>
                <w:sz w:val="28"/>
                <w:szCs w:val="28"/>
              </w:rPr>
              <w:t>- Giải thích được định lí về tổng các góc trong một tam giác bằng 180</w:t>
            </w:r>
            <w:r w:rsidRPr="00AF7394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0</w:t>
            </w:r>
            <w:r w:rsidRPr="00AF7394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14:paraId="5C62AB51" w14:textId="77777777" w:rsidR="00FD1564" w:rsidRPr="00AF7394" w:rsidRDefault="00FD1564" w:rsidP="00FD1564">
            <w:pPr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8"/>
                <w:szCs w:val="28"/>
                <w:lang w:val="vi-VN"/>
              </w:rPr>
            </w:pPr>
            <w:r w:rsidRPr="00AF7394">
              <w:rPr>
                <w:rFonts w:ascii="Times New Roman" w:eastAsia="Calibri" w:hAnsi="Times New Roman" w:cs="Times New Roman"/>
                <w:b/>
                <w:i/>
                <w:noProof/>
                <w:spacing w:val="-8"/>
                <w:sz w:val="28"/>
                <w:szCs w:val="28"/>
                <w:lang w:val="vi-VN"/>
              </w:rPr>
              <w:t>Vận dụng:</w:t>
            </w:r>
          </w:p>
          <w:p w14:paraId="50533896" w14:textId="77777777" w:rsidR="00FD1564" w:rsidRPr="00AF7394" w:rsidRDefault="00FD1564" w:rsidP="00FD1564">
            <w:pPr>
              <w:suppressAutoHyphens/>
              <w:spacing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vi-VN"/>
              </w:rPr>
              <w:lastRenderedPageBreak/>
              <w:t xml:space="preserve">– Diễn đạt được lập luận và chứng minh hình học trong những trường hợp đơn giản </w:t>
            </w:r>
            <w:r w:rsidRPr="00AF7394">
              <w:rPr>
                <w:rFonts w:ascii="Times New Roman" w:eastAsia="Calibri" w:hAnsi="Times New Roman" w:cs="Times New Roman"/>
                <w:bCs/>
                <w:noProof/>
                <w:color w:val="000000"/>
                <w:sz w:val="28"/>
                <w:szCs w:val="28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vi-VN"/>
              </w:rPr>
              <w:t>.</w:t>
            </w:r>
          </w:p>
          <w:p w14:paraId="23AEBD7E" w14:textId="77777777" w:rsidR="00FD1564" w:rsidRPr="00AF7394" w:rsidRDefault="00FD1564" w:rsidP="00FD1564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ột số vấn đề thực tiễn </w:t>
            </w:r>
            <w:r w:rsidRPr="00AF7394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 xml:space="preserve">(đơn giản, quen thuộc) </w:t>
            </w: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liên quan đến ứng dụng của hình học như: đo, vẽ, tạo dựng các hình đã học.</w:t>
            </w:r>
          </w:p>
          <w:p w14:paraId="01A84CF0" w14:textId="77777777" w:rsidR="00FD1564" w:rsidRPr="00AF7394" w:rsidRDefault="00FD1564" w:rsidP="00FD1564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ascii="Times New Roman" w:eastAsia="Times New Roman" w:hAnsi="Times New Roman" w:cs="Times New Roman"/>
                <w:i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Vận dụng cao:</w:t>
            </w:r>
          </w:p>
          <w:p w14:paraId="309C5593" w14:textId="77777777" w:rsidR="00FD1564" w:rsidRPr="00AF7394" w:rsidRDefault="00FD1564" w:rsidP="00FD1564"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AF7394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Diễn đạt được lập luận và chứng minh hình học trong những trường hợp đòi hỏi khả năng tư duy, suy luận của học sinh (ví dụ: chứng minh thẳng hàng, chứng minh song song, chứng minh đẳng thức, …)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BBFB1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</w:p>
          <w:p w14:paraId="2445E61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90175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0D9BE1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C5D86D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B0AB8D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56164D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467A057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F27E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72BDF1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91ADC36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67ECF72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9E91B5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ECB752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E5B60F8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2A3DC37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34406D0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3C65BCA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BBC228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B85A68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115365B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4770CB1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4D2BBCA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21F1D65F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9C3B7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2962F1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698E5CF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2B5245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4A401E42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8D59F1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64542B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A1E69D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BCFF9E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4B32315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755A26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B438DEE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9A88E65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26B959B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445717C7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C37F72C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A123091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6DE25DB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235F3414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65D9DDD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207DDC69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77D79A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 (TL)</w:t>
            </w:r>
          </w:p>
        </w:tc>
      </w:tr>
      <w:tr w:rsidR="00FD1564" w:rsidRPr="00AF7394" w14:paraId="3DFA805A" w14:textId="77777777" w:rsidTr="005D2113">
        <w:tc>
          <w:tcPr>
            <w:tcW w:w="42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2BDE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en-AU"/>
              </w:rPr>
              <w:lastRenderedPageBreak/>
              <w:t>Tổng số câu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ADF0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DA6F79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6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358B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9E28B5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CA09D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</w:tc>
      </w:tr>
      <w:tr w:rsidR="00FD1564" w:rsidRPr="00AF7394" w14:paraId="03207587" w14:textId="77777777" w:rsidTr="005D2113">
        <w:tc>
          <w:tcPr>
            <w:tcW w:w="42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1AC3F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C378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A8E8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40%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BC210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30%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0CFE8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25%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4C6EE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5%</w:t>
            </w:r>
          </w:p>
        </w:tc>
      </w:tr>
      <w:tr w:rsidR="00FD1564" w:rsidRPr="00AF7394" w14:paraId="3B4A8BB3" w14:textId="77777777" w:rsidTr="005D2113">
        <w:tc>
          <w:tcPr>
            <w:tcW w:w="42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96016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5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7EDA3" w14:textId="77777777" w:rsidR="00FD1564" w:rsidRPr="00AF7394" w:rsidRDefault="00FD1564" w:rsidP="00FD1564">
            <w:pPr>
              <w:spacing w:after="1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22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2ED4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70%</w:t>
            </w:r>
          </w:p>
        </w:tc>
        <w:tc>
          <w:tcPr>
            <w:tcW w:w="24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53FBB" w14:textId="77777777" w:rsidR="00FD1564" w:rsidRPr="00AF7394" w:rsidRDefault="00FD1564" w:rsidP="00FD156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AF739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30%</w:t>
            </w:r>
          </w:p>
        </w:tc>
      </w:tr>
    </w:tbl>
    <w:p w14:paraId="35DE36A8" w14:textId="77777777" w:rsidR="00FD1564" w:rsidRPr="00AF7394" w:rsidRDefault="00FD1564" w:rsidP="00FD1564">
      <w:pPr>
        <w:rPr>
          <w:rFonts w:ascii="Times New Roman" w:eastAsia="Times New Roman" w:hAnsi="Times New Roman" w:cs="Times New Roman"/>
          <w:b/>
          <w:color w:val="FF0000"/>
          <w:sz w:val="32"/>
          <w:szCs w:val="32"/>
        </w:rPr>
      </w:pPr>
    </w:p>
    <w:p w14:paraId="1186B202" w14:textId="77777777" w:rsidR="00FD1564" w:rsidRPr="00AF7394" w:rsidRDefault="00FD1564" w:rsidP="00B301D6">
      <w:pPr>
        <w:pStyle w:val="ListParagraph"/>
        <w:spacing w:before="120" w:after="120" w:line="276" w:lineRule="auto"/>
        <w:ind w:left="1080"/>
        <w:rPr>
          <w:rFonts w:ascii="Times New Roman" w:hAnsi="Times New Roman" w:cs="Times New Roman"/>
          <w:sz w:val="28"/>
          <w:szCs w:val="28"/>
          <w:lang w:val="fr-FR"/>
        </w:rPr>
      </w:pPr>
    </w:p>
    <w:sectPr w:rsidR="00FD1564" w:rsidRPr="00AF7394" w:rsidSect="005D2113">
      <w:pgSz w:w="16838" w:h="11906" w:orient="landscape" w:code="9"/>
      <w:pgMar w:top="1134" w:right="709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E4F6A"/>
    <w:multiLevelType w:val="hybridMultilevel"/>
    <w:tmpl w:val="B1464D72"/>
    <w:lvl w:ilvl="0" w:tplc="9FB2FE6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839" w:hanging="360"/>
      </w:pPr>
    </w:lvl>
    <w:lvl w:ilvl="2" w:tplc="0809001B" w:tentative="1">
      <w:start w:val="1"/>
      <w:numFmt w:val="lowerRoman"/>
      <w:lvlText w:val="%3."/>
      <w:lvlJc w:val="right"/>
      <w:pPr>
        <w:ind w:left="2559" w:hanging="180"/>
      </w:pPr>
    </w:lvl>
    <w:lvl w:ilvl="3" w:tplc="0809000F" w:tentative="1">
      <w:start w:val="1"/>
      <w:numFmt w:val="decimal"/>
      <w:lvlText w:val="%4."/>
      <w:lvlJc w:val="left"/>
      <w:pPr>
        <w:ind w:left="3279" w:hanging="360"/>
      </w:pPr>
    </w:lvl>
    <w:lvl w:ilvl="4" w:tplc="08090019" w:tentative="1">
      <w:start w:val="1"/>
      <w:numFmt w:val="lowerLetter"/>
      <w:lvlText w:val="%5."/>
      <w:lvlJc w:val="left"/>
      <w:pPr>
        <w:ind w:left="3999" w:hanging="360"/>
      </w:pPr>
    </w:lvl>
    <w:lvl w:ilvl="5" w:tplc="0809001B" w:tentative="1">
      <w:start w:val="1"/>
      <w:numFmt w:val="lowerRoman"/>
      <w:lvlText w:val="%6."/>
      <w:lvlJc w:val="right"/>
      <w:pPr>
        <w:ind w:left="4719" w:hanging="180"/>
      </w:pPr>
    </w:lvl>
    <w:lvl w:ilvl="6" w:tplc="0809000F" w:tentative="1">
      <w:start w:val="1"/>
      <w:numFmt w:val="decimal"/>
      <w:lvlText w:val="%7."/>
      <w:lvlJc w:val="left"/>
      <w:pPr>
        <w:ind w:left="5439" w:hanging="360"/>
      </w:pPr>
    </w:lvl>
    <w:lvl w:ilvl="7" w:tplc="08090019" w:tentative="1">
      <w:start w:val="1"/>
      <w:numFmt w:val="lowerLetter"/>
      <w:lvlText w:val="%8."/>
      <w:lvlJc w:val="left"/>
      <w:pPr>
        <w:ind w:left="6159" w:hanging="360"/>
      </w:pPr>
    </w:lvl>
    <w:lvl w:ilvl="8" w:tplc="080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1" w15:restartNumberingAfterBreak="0">
    <w:nsid w:val="233553D8"/>
    <w:multiLevelType w:val="hybridMultilevel"/>
    <w:tmpl w:val="0270DC20"/>
    <w:lvl w:ilvl="0" w:tplc="6128A86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156329"/>
    <w:multiLevelType w:val="hybridMultilevel"/>
    <w:tmpl w:val="7206E074"/>
    <w:lvl w:ilvl="0" w:tplc="5D700320">
      <w:start w:val="1"/>
      <w:numFmt w:val="lowerLetter"/>
      <w:lvlText w:val="%1)"/>
      <w:lvlJc w:val="left"/>
      <w:pPr>
        <w:ind w:left="927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B0A56D2"/>
    <w:multiLevelType w:val="hybridMultilevel"/>
    <w:tmpl w:val="B380EC3C"/>
    <w:lvl w:ilvl="0" w:tplc="85C2DD7E">
      <w:start w:val="1"/>
      <w:numFmt w:val="lowerLetter"/>
      <w:lvlText w:val="%1)"/>
      <w:lvlJc w:val="left"/>
      <w:pPr>
        <w:ind w:left="1069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6A6BC9"/>
    <w:multiLevelType w:val="hybridMultilevel"/>
    <w:tmpl w:val="42E83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A7292E"/>
    <w:multiLevelType w:val="hybridMultilevel"/>
    <w:tmpl w:val="EFD8F4B6"/>
    <w:lvl w:ilvl="0" w:tplc="69EE6EEE">
      <w:start w:val="1"/>
      <w:numFmt w:val="lowerLetter"/>
      <w:lvlText w:val="%1)"/>
      <w:lvlJc w:val="left"/>
      <w:pPr>
        <w:ind w:left="1070" w:hanging="360"/>
      </w:pPr>
      <w:rPr>
        <w:rFonts w:hint="default"/>
        <w:b w:val="0"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3C820880"/>
    <w:multiLevelType w:val="hybridMultilevel"/>
    <w:tmpl w:val="023613F2"/>
    <w:lvl w:ilvl="0" w:tplc="AB6E3B04">
      <w:start w:val="1"/>
      <w:numFmt w:val="lowerLetter"/>
      <w:lvlText w:val="%1)"/>
      <w:lvlJc w:val="left"/>
      <w:pPr>
        <w:ind w:left="927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84345B1"/>
    <w:multiLevelType w:val="hybridMultilevel"/>
    <w:tmpl w:val="C8E215AA"/>
    <w:lvl w:ilvl="0" w:tplc="26AE3A4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DD3D45"/>
    <w:multiLevelType w:val="hybridMultilevel"/>
    <w:tmpl w:val="F6CEF674"/>
    <w:lvl w:ilvl="0" w:tplc="7E8EAE70">
      <w:start w:val="1"/>
      <w:numFmt w:val="lowerLetter"/>
      <w:lvlText w:val="%1)"/>
      <w:lvlJc w:val="left"/>
      <w:pPr>
        <w:ind w:left="927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3"/>
  </w:num>
  <w:num w:numId="5">
    <w:abstractNumId w:val="5"/>
  </w:num>
  <w:num w:numId="6">
    <w:abstractNumId w:val="1"/>
  </w:num>
  <w:num w:numId="7">
    <w:abstractNumId w:val="6"/>
  </w:num>
  <w:num w:numId="8">
    <w:abstractNumId w:val="8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4892"/>
    <w:rsid w:val="00012255"/>
    <w:rsid w:val="00017FC6"/>
    <w:rsid w:val="000230CC"/>
    <w:rsid w:val="00025AA5"/>
    <w:rsid w:val="00030CC1"/>
    <w:rsid w:val="0007186B"/>
    <w:rsid w:val="00076A0A"/>
    <w:rsid w:val="00082529"/>
    <w:rsid w:val="000D0D41"/>
    <w:rsid w:val="000E0BA5"/>
    <w:rsid w:val="000F3028"/>
    <w:rsid w:val="00104DD2"/>
    <w:rsid w:val="001104FA"/>
    <w:rsid w:val="00133F3E"/>
    <w:rsid w:val="00186A4D"/>
    <w:rsid w:val="00192397"/>
    <w:rsid w:val="001A1FAB"/>
    <w:rsid w:val="001A2D31"/>
    <w:rsid w:val="001A6475"/>
    <w:rsid w:val="001D125A"/>
    <w:rsid w:val="001D1397"/>
    <w:rsid w:val="00202DB7"/>
    <w:rsid w:val="00222F52"/>
    <w:rsid w:val="00231D4C"/>
    <w:rsid w:val="00233B18"/>
    <w:rsid w:val="0024536B"/>
    <w:rsid w:val="002A7CFA"/>
    <w:rsid w:val="003016FB"/>
    <w:rsid w:val="0031399F"/>
    <w:rsid w:val="003265F4"/>
    <w:rsid w:val="00334600"/>
    <w:rsid w:val="00337E97"/>
    <w:rsid w:val="00345A12"/>
    <w:rsid w:val="00360A16"/>
    <w:rsid w:val="003A1E89"/>
    <w:rsid w:val="003A552E"/>
    <w:rsid w:val="003B7A8A"/>
    <w:rsid w:val="003E0F72"/>
    <w:rsid w:val="003E4738"/>
    <w:rsid w:val="00451146"/>
    <w:rsid w:val="00454796"/>
    <w:rsid w:val="00484AAB"/>
    <w:rsid w:val="004B40FE"/>
    <w:rsid w:val="004B61E8"/>
    <w:rsid w:val="004C75C0"/>
    <w:rsid w:val="004C78FC"/>
    <w:rsid w:val="004F0D7C"/>
    <w:rsid w:val="00504B6C"/>
    <w:rsid w:val="005215BF"/>
    <w:rsid w:val="00526A10"/>
    <w:rsid w:val="005278B3"/>
    <w:rsid w:val="005449DE"/>
    <w:rsid w:val="005620E5"/>
    <w:rsid w:val="00594ABD"/>
    <w:rsid w:val="005D2113"/>
    <w:rsid w:val="005D4C07"/>
    <w:rsid w:val="00605498"/>
    <w:rsid w:val="006168EC"/>
    <w:rsid w:val="0062777D"/>
    <w:rsid w:val="00661A4B"/>
    <w:rsid w:val="00664D27"/>
    <w:rsid w:val="006800CB"/>
    <w:rsid w:val="00690B89"/>
    <w:rsid w:val="00696BFC"/>
    <w:rsid w:val="006D726C"/>
    <w:rsid w:val="006D7629"/>
    <w:rsid w:val="006E1121"/>
    <w:rsid w:val="006E32D5"/>
    <w:rsid w:val="007051CB"/>
    <w:rsid w:val="00714D44"/>
    <w:rsid w:val="007229D4"/>
    <w:rsid w:val="0074469B"/>
    <w:rsid w:val="00773877"/>
    <w:rsid w:val="007B71B7"/>
    <w:rsid w:val="007C1170"/>
    <w:rsid w:val="007C6B57"/>
    <w:rsid w:val="007E54DB"/>
    <w:rsid w:val="00812774"/>
    <w:rsid w:val="00815B2A"/>
    <w:rsid w:val="0084470F"/>
    <w:rsid w:val="00864391"/>
    <w:rsid w:val="008858CF"/>
    <w:rsid w:val="008C4751"/>
    <w:rsid w:val="008C5BB8"/>
    <w:rsid w:val="008D7D41"/>
    <w:rsid w:val="008F3BB4"/>
    <w:rsid w:val="008F505A"/>
    <w:rsid w:val="0090264B"/>
    <w:rsid w:val="0092358E"/>
    <w:rsid w:val="00923F83"/>
    <w:rsid w:val="00926B60"/>
    <w:rsid w:val="00932E78"/>
    <w:rsid w:val="00933FBE"/>
    <w:rsid w:val="009372B1"/>
    <w:rsid w:val="00951570"/>
    <w:rsid w:val="00966713"/>
    <w:rsid w:val="00972718"/>
    <w:rsid w:val="0099457A"/>
    <w:rsid w:val="00997A21"/>
    <w:rsid w:val="009A0BF1"/>
    <w:rsid w:val="009A13B4"/>
    <w:rsid w:val="009C327B"/>
    <w:rsid w:val="009F00B5"/>
    <w:rsid w:val="00A10CC8"/>
    <w:rsid w:val="00A1219F"/>
    <w:rsid w:val="00A14E35"/>
    <w:rsid w:val="00A45BE5"/>
    <w:rsid w:val="00A5597E"/>
    <w:rsid w:val="00A64A5A"/>
    <w:rsid w:val="00A80945"/>
    <w:rsid w:val="00A96018"/>
    <w:rsid w:val="00AA7261"/>
    <w:rsid w:val="00AF68F5"/>
    <w:rsid w:val="00AF7394"/>
    <w:rsid w:val="00B01F0F"/>
    <w:rsid w:val="00B146AD"/>
    <w:rsid w:val="00B301D6"/>
    <w:rsid w:val="00B422F1"/>
    <w:rsid w:val="00B745FB"/>
    <w:rsid w:val="00B97132"/>
    <w:rsid w:val="00BD5F49"/>
    <w:rsid w:val="00BF0CA3"/>
    <w:rsid w:val="00BF2CC3"/>
    <w:rsid w:val="00BF4892"/>
    <w:rsid w:val="00C156C5"/>
    <w:rsid w:val="00C37BC0"/>
    <w:rsid w:val="00CD04E3"/>
    <w:rsid w:val="00CD2D17"/>
    <w:rsid w:val="00CD4544"/>
    <w:rsid w:val="00CF0917"/>
    <w:rsid w:val="00CF0F84"/>
    <w:rsid w:val="00D36363"/>
    <w:rsid w:val="00D40D5E"/>
    <w:rsid w:val="00D570A6"/>
    <w:rsid w:val="00D90FA4"/>
    <w:rsid w:val="00DB604B"/>
    <w:rsid w:val="00DD2B93"/>
    <w:rsid w:val="00E04677"/>
    <w:rsid w:val="00E36F26"/>
    <w:rsid w:val="00E60BF4"/>
    <w:rsid w:val="00E60C1C"/>
    <w:rsid w:val="00E87A48"/>
    <w:rsid w:val="00ED17CB"/>
    <w:rsid w:val="00EF3D3B"/>
    <w:rsid w:val="00EF7915"/>
    <w:rsid w:val="00F134B1"/>
    <w:rsid w:val="00F21DC2"/>
    <w:rsid w:val="00F270DB"/>
    <w:rsid w:val="00F654E2"/>
    <w:rsid w:val="00F85AB1"/>
    <w:rsid w:val="00FA0098"/>
    <w:rsid w:val="00FB5FEA"/>
    <w:rsid w:val="00FD1564"/>
    <w:rsid w:val="00FD7944"/>
    <w:rsid w:val="00FE4A20"/>
    <w:rsid w:val="00FE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2C8766"/>
  <w15:chartTrackingRefBased/>
  <w15:docId w15:val="{480B8058-7922-459F-8DAD-A7A570B5E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D76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4892"/>
    <w:pPr>
      <w:ind w:left="720"/>
      <w:contextualSpacing/>
    </w:pPr>
    <w:rPr>
      <w:lang w:val="en-GB"/>
    </w:rPr>
  </w:style>
  <w:style w:type="table" w:styleId="TableGrid">
    <w:name w:val="Table Grid"/>
    <w:basedOn w:val="TableNormal"/>
    <w:uiPriority w:val="39"/>
    <w:rsid w:val="00BF48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15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70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D40D5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theme" Target="theme/theme1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PNG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706D7E-A5D0-4723-B949-DEFFA6C4F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1391</Words>
  <Characters>793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Vu Quang Liem</cp:lastModifiedBy>
  <cp:revision>5</cp:revision>
  <cp:lastPrinted>2023-03-11T22:08:00Z</cp:lastPrinted>
  <dcterms:created xsi:type="dcterms:W3CDTF">2023-03-22T00:42:00Z</dcterms:created>
  <dcterms:modified xsi:type="dcterms:W3CDTF">2023-03-27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